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99" r:id="rId2"/>
  </p:sldMasterIdLst>
  <p:notesMasterIdLst>
    <p:notesMasterId r:id="rId25"/>
  </p:notesMasterIdLst>
  <p:handoutMasterIdLst>
    <p:handoutMasterId r:id="rId26"/>
  </p:handoutMasterIdLst>
  <p:sldIdLst>
    <p:sldId id="342" r:id="rId3"/>
    <p:sldId id="316" r:id="rId4"/>
    <p:sldId id="358" r:id="rId5"/>
    <p:sldId id="317" r:id="rId6"/>
    <p:sldId id="318" r:id="rId7"/>
    <p:sldId id="319" r:id="rId8"/>
    <p:sldId id="320" r:id="rId9"/>
    <p:sldId id="323" r:id="rId10"/>
    <p:sldId id="324" r:id="rId11"/>
    <p:sldId id="344" r:id="rId12"/>
    <p:sldId id="327" r:id="rId13"/>
    <p:sldId id="328" r:id="rId14"/>
    <p:sldId id="335" r:id="rId15"/>
    <p:sldId id="329" r:id="rId16"/>
    <p:sldId id="332" r:id="rId17"/>
    <p:sldId id="345" r:id="rId18"/>
    <p:sldId id="322" r:id="rId19"/>
    <p:sldId id="325" r:id="rId20"/>
    <p:sldId id="359" r:id="rId21"/>
    <p:sldId id="360" r:id="rId22"/>
    <p:sldId id="334" r:id="rId23"/>
    <p:sldId id="343" r:id="rId24"/>
  </p:sldIdLst>
  <p:sldSz cx="12192000" cy="6858000"/>
  <p:notesSz cx="6858000" cy="9144000"/>
  <p:defaultTextStyle>
    <a:defPPr>
      <a:defRPr lang="en-US"/>
    </a:defPPr>
    <a:lvl1pPr algn="l" defTabSz="609585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1pPr>
    <a:lvl2pPr marL="609585" algn="l" defTabSz="609585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2pPr>
    <a:lvl3pPr marL="1219170" algn="l" defTabSz="609585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3pPr>
    <a:lvl4pPr marL="1828754" algn="l" defTabSz="609585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4pPr>
    <a:lvl5pPr marL="2438339" algn="l" defTabSz="609585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5pPr>
    <a:lvl6pPr marL="3047924" algn="l" defTabSz="1219170" rtl="0" eaLnBrk="1" latinLnBrk="0" hangingPunct="1"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6pPr>
    <a:lvl7pPr marL="3657509" algn="l" defTabSz="1219170" rtl="0" eaLnBrk="1" latinLnBrk="0" hangingPunct="1"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7pPr>
    <a:lvl8pPr marL="4267093" algn="l" defTabSz="1219170" rtl="0" eaLnBrk="1" latinLnBrk="0" hangingPunct="1"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8pPr>
    <a:lvl9pPr marL="4876678" algn="l" defTabSz="1219170" rtl="0" eaLnBrk="1" latinLnBrk="0" hangingPunct="1">
      <a:defRPr kern="1200">
        <a:solidFill>
          <a:schemeClr val="tx1"/>
        </a:solidFill>
        <a:latin typeface="Source Sans Pro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3623"/>
    <a:srgbClr val="8C1515"/>
    <a:srgbClr val="D6DDD3"/>
    <a:srgbClr val="EDE8DD"/>
    <a:srgbClr val="C2B7A1"/>
    <a:srgbClr val="918873"/>
    <a:srgbClr val="D0A760"/>
    <a:srgbClr val="434A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78" autoAdjust="0"/>
    <p:restoredTop sz="73433" autoAdjust="0"/>
  </p:normalViewPr>
  <p:slideViewPr>
    <p:cSldViewPr snapToGrid="0" snapToObjects="1">
      <p:cViewPr varScale="1">
        <p:scale>
          <a:sx n="98" d="100"/>
          <a:sy n="98" d="100"/>
        </p:scale>
        <p:origin x="856" y="200"/>
      </p:cViewPr>
      <p:guideLst/>
    </p:cSldViewPr>
  </p:slideViewPr>
  <p:outlineViewPr>
    <p:cViewPr>
      <p:scale>
        <a:sx n="33" d="100"/>
        <a:sy n="33" d="100"/>
      </p:scale>
      <p:origin x="0" y="-426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EDB0F50-4FF0-48BE-9C7E-F42B8C73DB8C}" type="datetimeFigureOut">
              <a:rPr lang="en-US" altLang="en-US"/>
              <a:pPr/>
              <a:t>5/24/22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58505AD-CB96-4A4C-B53C-2E3606D4A8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6202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F8FFF09E-4F7A-47CA-9320-53DA65E0B907}" type="datetimeFigureOut">
              <a:rPr lang="en-US" altLang="en-US"/>
              <a:pPr/>
              <a:t>5/24/22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6563AB8-53B0-4816-B72F-C89BE2554E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46374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60958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609585" algn="l" defTabSz="60958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1219170" algn="l" defTabSz="60958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828754" algn="l" defTabSz="60958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2438339" algn="l" defTabSz="60958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209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3894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093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en-US" dirty="0"/>
            </a:br>
            <a:br>
              <a:rPr lang="vi-VN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651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3926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600" dirty="0">
                  <a:solidFill>
                    <a:schemeClr val="dk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600" b="1" smtClean="0">
                    <a:solidFill>
                      <a:schemeClr val="dk1"/>
                    </a:solidFill>
                  </a:rPr>
                  <a:t>Tỷ</a:t>
                </a:r>
                <a:r>
                  <a:rPr lang="en-US" sz="1600" b="1" baseline="0" smtClean="0">
                    <a:solidFill>
                      <a:schemeClr val="dk1"/>
                    </a:solidFill>
                  </a:rPr>
                  <a:t> lệ mất khóa:</a:t>
                </a:r>
                <a:endParaRPr lang="en-US" sz="1600" b="1" smtClean="0">
                  <a:solidFill>
                    <a:schemeClr val="dk1"/>
                  </a:solidFill>
                </a:endParaRP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600" smtClean="0">
                    <a:solidFill>
                      <a:schemeClr val="dk1"/>
                    </a:solidFill>
                  </a:rPr>
                  <a:t>Chuỗi Markov ba chiều</a:t>
                </a:r>
                <a:r>
                  <a:rPr lang="en-US" sz="1600" baseline="0" smtClean="0">
                    <a:solidFill>
                      <a:schemeClr val="dk1"/>
                    </a:solidFill>
                  </a:rPr>
                  <a:t> </a:t>
                </a:r>
                <a:r>
                  <a:rPr lang="en-US" sz="1600" smtClean="0">
                    <a:solidFill>
                      <a:schemeClr val="dk1"/>
                    </a:solidFill>
                  </a:rPr>
                  <a:t>ở</a:t>
                </a:r>
                <a:r>
                  <a:rPr lang="en-US" sz="1600" baseline="0" smtClean="0">
                    <a:solidFill>
                      <a:schemeClr val="dk1"/>
                    </a:solidFill>
                  </a:rPr>
                  <a:t> hình 8, </a:t>
                </a:r>
                <a:r>
                  <a:rPr lang="en-US" sz="1600" smtClean="0">
                    <a:solidFill>
                      <a:schemeClr val="dk1"/>
                    </a:solidFill>
                  </a:rPr>
                  <a:t>dùng để định nghĩa trạng thái của hàng đợi,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(𝑛, 𝑠,𝑚)</a:t>
                </a:r>
                <a:r>
                  <a:rPr lang="en-US" sz="1600" smtClean="0">
                    <a:solidFill>
                      <a:schemeClr val="dk1"/>
                    </a:solidFill>
                  </a:rPr>
                  <a:t>. Với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𝑛</a:t>
                </a:r>
                <a:r>
                  <a:rPr lang="el-GR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ϵ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[0,𝐶]</a:t>
                </a:r>
                <a:r>
                  <a:rPr lang="en-US" sz="1600" smtClean="0">
                    <a:solidFill>
                      <a:schemeClr val="dk1"/>
                    </a:solidFill>
                  </a:rPr>
                  <a:t>,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𝑠</a:t>
                </a:r>
                <a:r>
                  <a:rPr lang="el-GR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ϵ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[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𝐺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𝐵]</a:t>
                </a:r>
                <a:r>
                  <a:rPr lang="en-US" sz="1600" smtClean="0">
                    <a:solidFill>
                      <a:schemeClr val="dk1"/>
                    </a:solidFill>
                  </a:rPr>
                  <a:t>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𝑚</a:t>
                </a:r>
                <a:r>
                  <a:rPr lang="el-GR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ϵ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[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0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𝑀].</a:t>
                </a:r>
                <a:endParaRPr lang="en-US" sz="1600" smtClean="0">
                  <a:solidFill>
                    <a:schemeClr val="dk1"/>
                  </a:solidFill>
                </a:endParaRP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600" smtClean="0">
                  <a:solidFill>
                    <a:schemeClr val="dk1"/>
                  </a:solidFill>
                </a:endParaRP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600" smtClean="0">
                    <a:solidFill>
                      <a:schemeClr val="dk1"/>
                    </a:solidFill>
                  </a:rPr>
                  <a:t>Tỷ lệ mất khóa sẽ thu được từ ma trận chuyển đổi trạng thái của chuỗi Markov.</a:t>
                </a: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600" smtClean="0">
                    <a:solidFill>
                      <a:schemeClr val="dk1"/>
                    </a:solidFill>
                  </a:rPr>
                  <a:t>Và</a:t>
                </a:r>
                <a:r>
                  <a:rPr lang="en-US" sz="1600" baseline="0" smtClean="0">
                    <a:solidFill>
                      <a:schemeClr val="dk1"/>
                    </a:solidFill>
                  </a:rPr>
                  <a:t> được xác định bởi công thức giải tích như  ở (11).</a:t>
                </a:r>
                <a:endParaRPr lang="en-US" sz="1600" smtClean="0">
                  <a:solidFill>
                    <a:schemeClr val="dk1"/>
                  </a:solidFill>
                </a:endParaRP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600" smtClean="0">
                  <a:solidFill>
                    <a:schemeClr val="dk1"/>
                  </a:solidFill>
                </a:endParaRPr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082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600" dirty="0"/>
              </a:p>
              <a:p>
                <a:endParaRPr lang="en-US" b="1" baseline="0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b="1" smtClean="0"/>
                  <a:t>Tỷ</a:t>
                </a:r>
                <a:r>
                  <a:rPr lang="en-US" b="1" baseline="0" smtClean="0"/>
                  <a:t> lệ khóa trễ:</a:t>
                </a: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600" smtClean="0"/>
                  <a:t>Chuỗi Markov-3D</a:t>
                </a:r>
                <a:r>
                  <a:rPr lang="en-US" sz="1600" baseline="0" smtClean="0"/>
                  <a:t> ở hình 9, </a:t>
                </a:r>
                <a:r>
                  <a:rPr lang="en-US" sz="1600" smtClean="0"/>
                  <a:t>dùng để định nghĩa trạng thái hiện tại của một chuỗi bit,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(𝑛</a:t>
                </a:r>
                <a:r>
                  <a:rPr lang="pt-BR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𝐷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𝑠</a:t>
                </a:r>
                <a:r>
                  <a:rPr lang="pt-BR" sz="1600" b="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𝐷,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𝑚</a:t>
                </a:r>
                <a:r>
                  <a:rPr lang="pt-BR" sz="1600" b="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𝐷)</a:t>
                </a:r>
                <a:r>
                  <a:rPr lang="en-US" sz="1600" smtClean="0"/>
                  <a:t>. Với 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𝑛</a:t>
                </a:r>
                <a:r>
                  <a:rPr lang="pt-BR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𝐷</a:t>
                </a:r>
                <a:r>
                  <a:rPr lang="el-GR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 ϵ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[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1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𝑞]</a:t>
                </a:r>
                <a:r>
                  <a:rPr lang="en-US" sz="1600" smtClean="0"/>
                  <a:t>,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𝑠</a:t>
                </a:r>
                <a:r>
                  <a:rPr lang="pt-BR" sz="1600" b="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𝐷</a:t>
                </a:r>
                <a:r>
                  <a:rPr lang="el-GR" sz="160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 ϵ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{𝐵,𝐺}</a:t>
                </a:r>
                <a:r>
                  <a:rPr lang="en-US" sz="1600" smtClean="0"/>
                  <a:t>, 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𝑚</a:t>
                </a:r>
                <a:r>
                  <a:rPr lang="pt-BR" sz="1600" b="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𝐷</a:t>
                </a:r>
                <a:r>
                  <a:rPr lang="el-GR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 ϵ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[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0</a:t>
                </a:r>
                <a:r>
                  <a:rPr lang="en-US" sz="1600" i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1600" b="0" i="0" smtClean="0">
                    <a:solidFill>
                      <a:schemeClr val="dk1"/>
                    </a:solidFill>
                    <a:latin typeface="Cambria Math" panose="02040503050406030204" pitchFamily="18" charset="0"/>
                  </a:rPr>
                  <a:t>𝑀].</a:t>
                </a:r>
                <a:endParaRPr lang="en-US" sz="1600" smtClean="0"/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600" smtClean="0"/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600" smtClean="0"/>
                  <a:t>Tươn</a:t>
                </a:r>
                <a:r>
                  <a:rPr lang="en-US" sz="1600" baseline="0" smtClean="0"/>
                  <a:t>g tự, tỷ </a:t>
                </a:r>
                <a:r>
                  <a:rPr lang="en-US" sz="1600" smtClean="0"/>
                  <a:t>lệ khóa trễ sẽ thu được</a:t>
                </a:r>
                <a:r>
                  <a:rPr lang="en-US" sz="1600" baseline="0" smtClean="0"/>
                  <a:t> khi lấy cận trên của xác suất trong công thức (12)</a:t>
                </a:r>
                <a:r>
                  <a:rPr lang="en-US" sz="1600" smtClean="0"/>
                  <a:t>.</a:t>
                </a:r>
              </a:p>
              <a:p>
                <a:pPr marL="0" marR="0" lvl="0" indent="0" algn="l" defTabSz="609585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600" smtClean="0"/>
              </a:p>
              <a:p>
                <a:endParaRPr lang="en-US" b="1" baseline="0" smtClean="0"/>
              </a:p>
              <a:p>
                <a:endParaRPr lang="en-US" b="1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9317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vi-VN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66324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600" kern="1200" dirty="0">
              <a:solidFill>
                <a:schemeClr val="tx1"/>
              </a:solidFill>
              <a:effectLst/>
              <a:latin typeface="+mn-lt"/>
              <a:ea typeface="MS PGothic" panose="020B0600070205080204" pitchFamily="34" charset="-128"/>
              <a:cs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4049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38917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9812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533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9138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0320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D20E3B-D53B-48C2-89E9-8F1FD0BC93D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26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111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333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504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452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954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207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563AB8-53B0-4816-B72F-C89BE2554E5D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385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" y="6409267"/>
            <a:ext cx="12206817" cy="457200"/>
          </a:xfrm>
          <a:prstGeom prst="rect">
            <a:avLst/>
          </a:prstGeom>
          <a:solidFill>
            <a:srgbClr val="8C1515"/>
          </a:solidFill>
          <a:ln w="9525">
            <a:solidFill>
              <a:srgbClr val="8C1515"/>
            </a:solidFill>
            <a:miter lim="800000"/>
            <a:headEnd/>
            <a:tailEnd/>
          </a:ln>
          <a:effectLst>
            <a:outerShdw blurRad="38100" dist="25401" dir="2700000" algn="br" rotWithShape="0">
              <a:srgbClr val="808080">
                <a:alpha val="59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Arial"/>
              <a:ea typeface="+mn-ea"/>
            </a:endParaRPr>
          </a:p>
        </p:txBody>
      </p:sp>
      <p:pic>
        <p:nvPicPr>
          <p:cNvPr id="6" name="Picture 14" title="Stanford Universit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1934" y="6510867"/>
            <a:ext cx="2061633" cy="2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390023"/>
            <a:ext cx="10972800" cy="824631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48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3"/>
          <p:cNvSpPr>
            <a:spLocks noGrp="1"/>
          </p:cNvSpPr>
          <p:nvPr>
            <p:ph type="body" sz="quarter" idx="18"/>
          </p:nvPr>
        </p:nvSpPr>
        <p:spPr>
          <a:xfrm>
            <a:off x="2137834" y="4798696"/>
            <a:ext cx="8079317" cy="274320"/>
          </a:xfrm>
          <a:prstGeom prst="rect">
            <a:avLst/>
          </a:prstGeom>
        </p:spPr>
        <p:txBody>
          <a:bodyPr wrap="none" anchor="ctr" anchorCtr="1">
            <a:noAutofit/>
          </a:bodyPr>
          <a:lstStyle>
            <a:lvl1pPr algn="ctr">
              <a:buNone/>
              <a:defRPr sz="24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609600" y="3214654"/>
            <a:ext cx="10972800" cy="615863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800" cap="small" spc="400">
                <a:solidFill>
                  <a:srgbClr val="A4001D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256510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SUSig_Whit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3800" y="6415618"/>
            <a:ext cx="2728384" cy="249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409267"/>
            <a:ext cx="12206817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38100" dist="25401" dir="2700000" algn="br" rotWithShape="0">
              <a:srgbClr val="808080">
                <a:alpha val="59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Arial"/>
              <a:ea typeface="+mn-ea"/>
            </a:endParaRPr>
          </a:p>
        </p:txBody>
      </p:sp>
      <p:pic>
        <p:nvPicPr>
          <p:cNvPr id="7" name="Picture 14" title="Stanford Universit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1934" y="6510867"/>
            <a:ext cx="2061633" cy="2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400741"/>
            <a:ext cx="10972800" cy="824631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48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33"/>
          <p:cNvSpPr>
            <a:spLocks noGrp="1"/>
          </p:cNvSpPr>
          <p:nvPr>
            <p:ph type="body" sz="quarter" idx="18"/>
          </p:nvPr>
        </p:nvSpPr>
        <p:spPr>
          <a:xfrm>
            <a:off x="2137834" y="4798696"/>
            <a:ext cx="8079317" cy="274320"/>
          </a:xfrm>
          <a:prstGeom prst="rect">
            <a:avLst/>
          </a:prstGeom>
        </p:spPr>
        <p:txBody>
          <a:bodyPr wrap="none" anchor="ctr" anchorCtr="1">
            <a:noAutofit/>
          </a:bodyPr>
          <a:lstStyle>
            <a:lvl1pPr algn="ctr">
              <a:buNone/>
              <a:defRPr sz="24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609600" y="3225371"/>
            <a:ext cx="10972800" cy="615863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800" cap="small" spc="400">
                <a:solidFill>
                  <a:srgbClr val="A4001D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2246945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" y="6409267"/>
            <a:ext cx="12206817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38100" dist="25401" dir="2700000" algn="br" rotWithShape="0">
              <a:srgbClr val="808080">
                <a:alpha val="59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Arial"/>
              <a:ea typeface="+mn-ea"/>
            </a:endParaRPr>
          </a:p>
        </p:txBody>
      </p:sp>
      <p:pic>
        <p:nvPicPr>
          <p:cNvPr id="7" name="Picture 14" title="Stanford Universit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1934" y="6510867"/>
            <a:ext cx="2061633" cy="2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837" y="2051687"/>
            <a:ext cx="3939116" cy="1234440"/>
          </a:xfrm>
          <a:prstGeom prst="rect">
            <a:avLst/>
          </a:prstGeom>
        </p:spPr>
        <p:txBody>
          <a:bodyPr/>
          <a:lstStyle>
            <a:lvl1pPr algn="r">
              <a:defRPr sz="2667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7837" y="3429000"/>
            <a:ext cx="3939116" cy="124396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1600" cap="all" spc="400">
                <a:solidFill>
                  <a:srgbClr val="A4001D"/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6220883" y="2046816"/>
            <a:ext cx="2601384" cy="260138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effectLst>
            <a:outerShdw blurRad="50800" dist="25400" dir="2700000" algn="tl" rotWithShape="0">
              <a:prstClr val="black">
                <a:alpha val="36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none"/>
        </p:style>
        <p:txBody>
          <a:bodyPr/>
          <a:lstStyle>
            <a:lvl1pPr>
              <a:defRPr lang="en-US" sz="1600" dirty="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67159774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274237" y="1211580"/>
            <a:ext cx="10267951" cy="5012056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65149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2"/>
          <p:cNvSpPr txBox="1">
            <a:spLocks/>
          </p:cNvSpPr>
          <p:nvPr/>
        </p:nvSpPr>
        <p:spPr>
          <a:xfrm>
            <a:off x="80433" y="10584"/>
            <a:ext cx="609600" cy="609600"/>
          </a:xfrm>
          <a:prstGeom prst="rect">
            <a:avLst/>
          </a:prstGeom>
        </p:spPr>
        <p:txBody>
          <a:bodyPr wrap="none" lIns="60960" tIns="0" rIns="60960" bIns="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fld id="{BA48C7ED-DF98-4B17-BF8F-34D3E2EAD0C9}" type="slidenum">
              <a:rPr lang="en-US" altLang="en-US" sz="1333">
                <a:solidFill>
                  <a:srgbClr val="7F7F7F"/>
                </a:solidFill>
                <a:latin typeface="Arial" panose="020B0604020202020204" pitchFamily="34" charset="0"/>
              </a:rPr>
              <a:pPr algn="ctr" eaLnBrk="1" hangingPunct="1"/>
              <a:t>‹#›</a:t>
            </a:fld>
            <a:endParaRPr lang="en-US" altLang="en-US" sz="1333">
              <a:solidFill>
                <a:srgbClr val="7F7F7F"/>
              </a:solidFill>
              <a:latin typeface="Arial" panose="020B0604020202020204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0"/>
          </p:nvPr>
        </p:nvSpPr>
        <p:spPr>
          <a:xfrm>
            <a:off x="1265770" y="1211580"/>
            <a:ext cx="5050367" cy="5012056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1"/>
          </p:nvPr>
        </p:nvSpPr>
        <p:spPr>
          <a:xfrm>
            <a:off x="6502400" y="1211580"/>
            <a:ext cx="5039784" cy="5012056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604276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0"/>
          </p:nvPr>
        </p:nvSpPr>
        <p:spPr>
          <a:xfrm>
            <a:off x="1265036" y="1211581"/>
            <a:ext cx="10277149" cy="2422143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1"/>
          </p:nvPr>
        </p:nvSpPr>
        <p:spPr>
          <a:xfrm>
            <a:off x="1265770" y="3788418"/>
            <a:ext cx="10276417" cy="2422143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964963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265770" y="1211580"/>
            <a:ext cx="5050367" cy="5012056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6502400" y="1211582"/>
            <a:ext cx="5039784" cy="2430780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/>
          </p:nvPr>
        </p:nvSpPr>
        <p:spPr>
          <a:xfrm>
            <a:off x="6502400" y="3783329"/>
            <a:ext cx="5039784" cy="2440307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3756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1265770" y="1211582"/>
            <a:ext cx="5050367" cy="2430780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1"/>
          </p:nvPr>
        </p:nvSpPr>
        <p:spPr>
          <a:xfrm>
            <a:off x="1274237" y="3787484"/>
            <a:ext cx="5041900" cy="2436152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2"/>
          </p:nvPr>
        </p:nvSpPr>
        <p:spPr>
          <a:xfrm>
            <a:off x="6502400" y="1211582"/>
            <a:ext cx="5039784" cy="2430780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6502400" y="3787484"/>
            <a:ext cx="5039784" cy="2436152"/>
          </a:xfrm>
        </p:spPr>
        <p:txBody>
          <a:bodyPr/>
          <a:lstStyle>
            <a:lvl1pPr>
              <a:defRPr sz="2133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691568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" y="6409267"/>
            <a:ext cx="12206817" cy="457200"/>
          </a:xfrm>
          <a:prstGeom prst="rect">
            <a:avLst/>
          </a:prstGeom>
          <a:solidFill>
            <a:srgbClr val="8C1515"/>
          </a:solidFill>
          <a:ln w="9525">
            <a:solidFill>
              <a:srgbClr val="8C1515"/>
            </a:solidFill>
            <a:miter lim="800000"/>
            <a:headEnd/>
            <a:tailEnd/>
          </a:ln>
          <a:effectLst>
            <a:outerShdw blurRad="38100" dist="25401" dir="2700000" algn="br" rotWithShape="0">
              <a:srgbClr val="808080">
                <a:alpha val="59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Arial"/>
              <a:ea typeface="+mn-ea"/>
            </a:endParaRPr>
          </a:p>
        </p:txBody>
      </p:sp>
      <p:pic>
        <p:nvPicPr>
          <p:cNvPr id="6" name="Picture 14" title="Stanford Universit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1934" y="6510867"/>
            <a:ext cx="2061633" cy="2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837" y="2051687"/>
            <a:ext cx="3939116" cy="1234440"/>
          </a:xfrm>
          <a:prstGeom prst="rect">
            <a:avLst/>
          </a:prstGeom>
        </p:spPr>
        <p:txBody>
          <a:bodyPr/>
          <a:lstStyle>
            <a:lvl1pPr algn="r">
              <a:defRPr sz="2667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7837" y="3429000"/>
            <a:ext cx="3939116" cy="124396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1600" cap="all" spc="400">
                <a:solidFill>
                  <a:srgbClr val="A4001D"/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6220883" y="2046816"/>
            <a:ext cx="2601384" cy="260138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effectLst>
            <a:outerShdw blurRad="50800" dist="25400" dir="2700000" algn="tl" rotWithShape="0">
              <a:prstClr val="black">
                <a:alpha val="36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none"/>
        </p:style>
        <p:txBody>
          <a:bodyPr/>
          <a:lstStyle>
            <a:lvl1pPr>
              <a:buNone/>
              <a:defRPr sz="16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26858077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274237" y="1211580"/>
            <a:ext cx="10267951" cy="5012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3303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274237" y="1211580"/>
            <a:ext cx="10267951" cy="5012056"/>
          </a:xfrm>
        </p:spPr>
        <p:txBody>
          <a:bodyPr/>
          <a:lstStyle>
            <a:lvl2pPr marL="0" indent="0">
              <a:buFont typeface="Arial"/>
              <a:buNone/>
              <a:defRPr baseline="0"/>
            </a:lvl2pPr>
            <a:lvl3pPr marL="459306" indent="0">
              <a:buNone/>
              <a:defRPr/>
            </a:lvl3pPr>
            <a:lvl4pPr marL="916493" indent="0">
              <a:buNone/>
              <a:defRPr/>
            </a:lvl4pPr>
            <a:lvl5pPr marL="1375799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8203902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2"/>
          <p:cNvSpPr txBox="1">
            <a:spLocks/>
          </p:cNvSpPr>
          <p:nvPr/>
        </p:nvSpPr>
        <p:spPr>
          <a:xfrm>
            <a:off x="80433" y="10584"/>
            <a:ext cx="609600" cy="609600"/>
          </a:xfrm>
          <a:prstGeom prst="rect">
            <a:avLst/>
          </a:prstGeom>
        </p:spPr>
        <p:txBody>
          <a:bodyPr wrap="none" lIns="60960" tIns="0" rIns="60960" bIns="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ource Sans Pro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fld id="{67AE55F0-81E6-4726-9D29-2306283856EC}" type="slidenum">
              <a:rPr lang="en-US" altLang="en-US" sz="1333">
                <a:solidFill>
                  <a:srgbClr val="7F7F7F"/>
                </a:solidFill>
                <a:latin typeface="Arial" panose="020B0604020202020204" pitchFamily="34" charset="0"/>
              </a:rPr>
              <a:pPr algn="ctr" eaLnBrk="1" hangingPunct="1"/>
              <a:t>‹#›</a:t>
            </a:fld>
            <a:endParaRPr lang="en-US" altLang="en-US" sz="1333">
              <a:solidFill>
                <a:srgbClr val="7F7F7F"/>
              </a:solidFill>
              <a:latin typeface="Arial" panose="020B0604020202020204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0"/>
          </p:nvPr>
        </p:nvSpPr>
        <p:spPr>
          <a:xfrm>
            <a:off x="1265770" y="1211580"/>
            <a:ext cx="5050367" cy="5012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1"/>
          </p:nvPr>
        </p:nvSpPr>
        <p:spPr>
          <a:xfrm>
            <a:off x="6502400" y="1211580"/>
            <a:ext cx="5039784" cy="5012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887023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0"/>
          </p:nvPr>
        </p:nvSpPr>
        <p:spPr>
          <a:xfrm>
            <a:off x="1265036" y="1211581"/>
            <a:ext cx="10277149" cy="24221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1"/>
          </p:nvPr>
        </p:nvSpPr>
        <p:spPr>
          <a:xfrm>
            <a:off x="1265770" y="3788418"/>
            <a:ext cx="10276417" cy="24221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25283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265770" y="1211580"/>
            <a:ext cx="5050367" cy="5012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6502400" y="1211582"/>
            <a:ext cx="5039784" cy="24307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/>
          </p:nvPr>
        </p:nvSpPr>
        <p:spPr>
          <a:xfrm>
            <a:off x="6502400" y="3783329"/>
            <a:ext cx="5039784" cy="24403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41818466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5035" y="479388"/>
            <a:ext cx="10277149" cy="650699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1265770" y="1211582"/>
            <a:ext cx="5050367" cy="24307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1"/>
          </p:nvPr>
        </p:nvSpPr>
        <p:spPr>
          <a:xfrm>
            <a:off x="1274237" y="3787484"/>
            <a:ext cx="5041900" cy="24361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2"/>
          </p:nvPr>
        </p:nvSpPr>
        <p:spPr>
          <a:xfrm>
            <a:off x="6502400" y="1211582"/>
            <a:ext cx="5039784" cy="24307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6502400" y="3787484"/>
            <a:ext cx="5039784" cy="24361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1848427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175" y="0"/>
            <a:ext cx="12188825" cy="6858000"/>
            <a:chOff x="3048" y="0"/>
            <a:chExt cx="12188952" cy="6858000"/>
          </a:xfrm>
        </p:grpSpPr>
        <p:sp>
          <p:nvSpPr>
            <p:cNvPr id="5" name="Rectangle 4"/>
            <p:cNvSpPr/>
            <p:nvPr/>
          </p:nvSpPr>
          <p:spPr>
            <a:xfrm>
              <a:off x="3048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574798" y="3537161"/>
              <a:ext cx="9144001" cy="196717"/>
              <a:chOff x="1523999" y="4379129"/>
              <a:chExt cx="9144001" cy="196717"/>
            </a:xfrm>
          </p:grpSpPr>
          <p:sp>
            <p:nvSpPr>
              <p:cNvPr id="7" name="Rectangle 6" descr="Gold bar"/>
              <p:cNvSpPr>
                <a:spLocks noChangeArrowheads="1"/>
              </p:cNvSpPr>
              <p:nvPr/>
            </p:nvSpPr>
            <p:spPr bwMode="auto">
              <a:xfrm rot="16200000" flipH="1">
                <a:off x="2949872" y="2953256"/>
                <a:ext cx="196717" cy="304846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>
                <a:reflection blurRad="6350" stA="50000" endA="300" endPos="38500" dist="50800" dir="5400000" sy="-100000" algn="bl" rotWithShape="0"/>
              </a:effectLst>
            </p:spPr>
            <p:txBody>
              <a:bodyPr wrap="none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" name="Rectangle 7" descr="Orange bar"/>
              <p:cNvSpPr>
                <a:spLocks noChangeArrowheads="1"/>
              </p:cNvSpPr>
              <p:nvPr/>
            </p:nvSpPr>
            <p:spPr bwMode="auto">
              <a:xfrm rot="16200000" flipH="1">
                <a:off x="5998335" y="2953256"/>
                <a:ext cx="196717" cy="3048463"/>
              </a:xfrm>
              <a:prstGeom prst="rect">
                <a:avLst/>
              </a:prstGeom>
              <a:solidFill>
                <a:schemeClr val="accent4"/>
              </a:solidFill>
              <a:ln w="9525">
                <a:noFill/>
                <a:miter lim="800000"/>
                <a:headEnd/>
                <a:tailEnd/>
              </a:ln>
              <a:effectLst>
                <a:reflection blurRad="6350" stA="50000" endA="300" endPos="38500" dist="50800" dir="5400000" sy="-100000" algn="bl" rotWithShape="0"/>
              </a:effectLst>
            </p:spPr>
            <p:txBody>
              <a:bodyPr wrap="none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8" descr="Slate bar"/>
              <p:cNvSpPr>
                <a:spLocks noChangeArrowheads="1"/>
              </p:cNvSpPr>
              <p:nvPr/>
            </p:nvSpPr>
            <p:spPr bwMode="auto">
              <a:xfrm rot="16200000" flipH="1">
                <a:off x="9045410" y="2953256"/>
                <a:ext cx="196717" cy="3048463"/>
              </a:xfrm>
              <a:prstGeom prst="rect">
                <a:avLst/>
              </a:prstGeom>
              <a:solidFill>
                <a:schemeClr val="accent6"/>
              </a:solidFill>
              <a:ln w="9525">
                <a:noFill/>
                <a:miter lim="800000"/>
                <a:headEnd/>
                <a:tailEnd/>
              </a:ln>
              <a:effectLst>
                <a:reflection blurRad="6350" stA="50000" endA="300" endPos="38500" dist="50800" dir="5400000" sy="-100000" algn="bl" rotWithShape="0"/>
              </a:effectLst>
            </p:spPr>
            <p:txBody>
              <a:bodyPr wrap="none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056115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91261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3276600" cy="365125"/>
          </a:xfrm>
          <a:prstGeom prst="rect">
            <a:avLst/>
          </a:prstGeom>
        </p:spPr>
        <p:txBody>
          <a:bodyPr/>
          <a:lstStyle>
            <a:lvl1pPr algn="l">
              <a:defRPr sz="1200" smtClean="0">
                <a:solidFill>
                  <a:schemeClr val="accent3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8200" y="6356350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accent3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200" smtClean="0">
                <a:solidFill>
                  <a:schemeClr val="accent3"/>
                </a:solidFill>
              </a:defRPr>
            </a:lvl1pPr>
          </a:lstStyle>
          <a:p>
            <a:pPr>
              <a:defRPr/>
            </a:pPr>
            <a:fld id="{89D0B841-6868-4EBA-9B53-DF039B38A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03504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"/>
          <p:cNvSpPr>
            <a:spLocks noGrp="1"/>
          </p:cNvSpPr>
          <p:nvPr>
            <p:ph type="title"/>
          </p:nvPr>
        </p:nvSpPr>
        <p:spPr bwMode="auto">
          <a:xfrm>
            <a:off x="1265767" y="478367"/>
            <a:ext cx="10276417" cy="65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1265767" y="1204384"/>
            <a:ext cx="10276417" cy="501861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46051" y="6415618"/>
            <a:ext cx="1128183" cy="36194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333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fld id="{EAEAEF52-8FA8-4B3C-BF30-2B33D9142F9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609600" cy="6866467"/>
          </a:xfrm>
          <a:prstGeom prst="rect">
            <a:avLst/>
          </a:prstGeom>
          <a:solidFill>
            <a:srgbClr val="8C1515"/>
          </a:solidFill>
          <a:ln>
            <a:solidFill>
              <a:srgbClr val="8C151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/>
            </a:endParaRPr>
          </a:p>
        </p:txBody>
      </p:sp>
      <p:pic>
        <p:nvPicPr>
          <p:cNvPr id="1030" name="Picture 10" title="Stanford University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5368" y="6474884"/>
            <a:ext cx="206163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9" r:id="rId9"/>
  </p:sldLayoutIdLst>
  <p:transition spd="slow">
    <p:fade/>
  </p:transition>
  <p:hf hdr="0" ftr="0" dt="0"/>
  <p:txStyles>
    <p:titleStyle>
      <a:lvl1pPr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 kern="1200">
          <a:solidFill>
            <a:schemeClr val="bg2"/>
          </a:solidFill>
          <a:latin typeface="Arial"/>
          <a:ea typeface="MS PGothic" panose="020B0600070205080204" pitchFamily="34" charset="-128"/>
          <a:cs typeface="ＭＳ Ｐゴシック" charset="0"/>
        </a:defRPr>
      </a:lvl1pPr>
      <a:lvl2pPr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609585"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6pPr>
      <a:lvl7pPr marL="1219170"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7pPr>
      <a:lvl8pPr marL="1828754"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8pPr>
      <a:lvl9pPr marL="2438339" algn="l" defTabSz="609585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9pPr>
    </p:titleStyle>
    <p:bodyStyle>
      <a:lvl1pPr marL="457189" indent="-457189" algn="l" defTabSz="609585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defRPr kern="1200" spc="27">
          <a:solidFill>
            <a:schemeClr val="tx1"/>
          </a:solidFill>
          <a:latin typeface="Arial"/>
          <a:ea typeface="MS PGothic" panose="020B0600070205080204" pitchFamily="34" charset="-128"/>
          <a:cs typeface="ＭＳ Ｐゴシック" charset="0"/>
        </a:defRPr>
      </a:lvl1pPr>
      <a:lvl2pPr marL="385224" indent="-385224" algn="l" defTabSz="609585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2pPr>
      <a:lvl3pPr marL="759865" indent="-300559" algn="l" defTabSz="609585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2000"/>
        <a:buFont typeface="Source Sans Pro" charset="0"/>
        <a:buChar char="›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3pPr>
      <a:lvl4pPr marL="1219170" indent="-302676" algn="l" defTabSz="609585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Arial" panose="020B0604020202020204" pitchFamily="34" charset="0"/>
        <a:buChar char="•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4pPr>
      <a:lvl5pPr marL="1678475" indent="-302676" algn="l" defTabSz="609585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Source Sans Pro" charset="0"/>
        <a:buChar char="–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2"/>
          <p:cNvSpPr>
            <a:spLocks noGrp="1"/>
          </p:cNvSpPr>
          <p:nvPr>
            <p:ph type="title"/>
          </p:nvPr>
        </p:nvSpPr>
        <p:spPr bwMode="auto">
          <a:xfrm>
            <a:off x="1265767" y="478367"/>
            <a:ext cx="10276417" cy="65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1265767" y="1204384"/>
            <a:ext cx="10276417" cy="501861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46051" y="6415618"/>
            <a:ext cx="1128183" cy="36194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333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fld id="{4CF006D3-401B-4816-9B0A-DFD1FBCBE36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6"/>
          <p:cNvSpPr/>
          <p:nvPr/>
        </p:nvSpPr>
        <p:spPr>
          <a:xfrm>
            <a:off x="-14817" y="0"/>
            <a:ext cx="12206817" cy="457200"/>
          </a:xfrm>
          <a:prstGeom prst="rect">
            <a:avLst/>
          </a:prstGeom>
          <a:solidFill>
            <a:schemeClr val="bg2"/>
          </a:solidFill>
          <a:ln>
            <a:solidFill>
              <a:srgbClr val="8C151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8C1515"/>
              </a:solidFill>
              <a:latin typeface="Arial"/>
            </a:endParaRPr>
          </a:p>
        </p:txBody>
      </p:sp>
      <p:pic>
        <p:nvPicPr>
          <p:cNvPr id="5126" name="Picture 10" title="Stanford University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5368" y="6474884"/>
            <a:ext cx="206163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</p:sldLayoutIdLst>
  <p:transition spd="slow">
    <p:fade/>
  </p:transition>
  <p:hf hdr="0" ftr="0" dt="0"/>
  <p:txStyles>
    <p:titleStyle>
      <a:lvl1pPr algn="l" defTabSz="609585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kern="1200">
          <a:solidFill>
            <a:schemeClr val="bg2"/>
          </a:solidFill>
          <a:latin typeface="Arial"/>
          <a:ea typeface="MS PGothic" panose="020B0600070205080204" pitchFamily="34" charset="-128"/>
          <a:cs typeface="ＭＳ Ｐゴシック" charset="0"/>
        </a:defRPr>
      </a:lvl1pPr>
      <a:lvl2pPr algn="l" defTabSz="609585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l" defTabSz="609585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l" defTabSz="609585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l" defTabSz="609585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609585" algn="l" defTabSz="609585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6pPr>
      <a:lvl7pPr marL="1219170" algn="l" defTabSz="609585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7pPr>
      <a:lvl8pPr marL="1828754" algn="l" defTabSz="609585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8pPr>
      <a:lvl9pPr marL="2438339" algn="l" defTabSz="609585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Source Sans Pro Semibold" charset="0"/>
          <a:ea typeface="ＭＳ Ｐゴシック" charset="0"/>
          <a:cs typeface="ＭＳ Ｐゴシック" charset="0"/>
        </a:defRPr>
      </a:lvl9pPr>
    </p:titleStyle>
    <p:bodyStyle>
      <a:lvl1pPr marL="457189" indent="-457189" algn="l" defTabSz="60958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2133" kern="1200" cap="small" spc="27">
          <a:solidFill>
            <a:schemeClr val="tx1"/>
          </a:solidFill>
          <a:latin typeface="Arial"/>
          <a:ea typeface="MS PGothic" panose="020B0600070205080204" pitchFamily="34" charset="-128"/>
          <a:cs typeface="ＭＳ Ｐゴシック" charset="0"/>
        </a:defRPr>
      </a:lvl1pPr>
      <a:lvl2pPr marL="385224" indent="-385224" algn="l" defTabSz="609585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2pPr>
      <a:lvl3pPr marL="759865" indent="-300559" algn="l" defTabSz="609585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2000"/>
        <a:buFont typeface="Source Sans Pro" charset="0"/>
        <a:buChar char="›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3pPr>
      <a:lvl4pPr marL="1219170" indent="-302676" algn="l" defTabSz="609585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Arial" panose="020B0604020202020204" pitchFamily="34" charset="0"/>
        <a:buChar char="•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4pPr>
      <a:lvl5pPr marL="1678475" indent="-302676" algn="l" defTabSz="609585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Source Sans Pro" charset="0"/>
        <a:buChar char="–"/>
        <a:defRPr kern="1200">
          <a:solidFill>
            <a:srgbClr val="595959"/>
          </a:solidFill>
          <a:latin typeface="Arial"/>
          <a:ea typeface="MS PGothic" panose="020B0600070205080204" pitchFamily="34" charset="-128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e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emf"/><Relationship Id="rId1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image" Target="../media/image23.png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28.emf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emf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emf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Placeholder 2"/>
          <p:cNvSpPr>
            <a:spLocks noGrp="1"/>
          </p:cNvSpPr>
          <p:nvPr>
            <p:ph type="body" sz="quarter" idx="18"/>
          </p:nvPr>
        </p:nvSpPr>
        <p:spPr bwMode="auto">
          <a:xfrm>
            <a:off x="4116914" y="4783100"/>
            <a:ext cx="3958169" cy="783167"/>
          </a:xfrm>
        </p:spPr>
        <p:txBody>
          <a:bodyPr numCol="1" compatLnSpc="1">
            <a:prstTxWarp prst="textNoShape">
              <a:avLst/>
            </a:prstTxWarp>
          </a:bodyPr>
          <a:lstStyle/>
          <a:p>
            <a:pPr marL="0" indent="0"/>
            <a:r>
              <a:rPr lang="en-US" altLang="en-US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er: Nam Nguyen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14286" y="2702143"/>
            <a:ext cx="11726406" cy="172980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Performance Enhancement and Security Analysis of Satellite FSO/QKD Systems using HAP-based Relaying and ARQ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69130" y="6490686"/>
            <a:ext cx="2481816" cy="307777"/>
          </a:xfrm>
          <a:prstGeom prst="rect">
            <a:avLst/>
          </a:prstGeom>
          <a:solidFill>
            <a:schemeClr val="bg2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ate University</a:t>
            </a:r>
          </a:p>
        </p:txBody>
      </p:sp>
      <p:sp>
        <p:nvSpPr>
          <p:cNvPr id="10" name="Google Shape;58;p13"/>
          <p:cNvSpPr txBox="1"/>
          <p:nvPr/>
        </p:nvSpPr>
        <p:spPr>
          <a:xfrm>
            <a:off x="1619089" y="5472096"/>
            <a:ext cx="9116800" cy="7831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Engineering and Computer Science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8C72A9-E799-AE49-860B-AAE7844E2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811" y="130616"/>
            <a:ext cx="2220377" cy="2220377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742263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2" y="-2200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BFD109-1063-8647-8A93-CB50BD061C1B}"/>
              </a:ext>
            </a:extLst>
          </p:cNvPr>
          <p:cNvSpPr/>
          <p:nvPr/>
        </p:nvSpPr>
        <p:spPr>
          <a:xfrm>
            <a:off x="1455017" y="5702683"/>
            <a:ext cx="104953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6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satellite FSO/QKD system using HAP-based relaying and link-layer ARQ technique.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91" y="511905"/>
            <a:ext cx="57795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ystem Model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C6CA99-B1E1-504E-B951-E22FCA34E7B3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C934C1-46D0-FD4A-A531-CF23BC922E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9112" y="1384832"/>
            <a:ext cx="10597843" cy="3974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363207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2" y="-2200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91" y="511905"/>
            <a:ext cx="57795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hannel Models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ontent Placeholder 4"/>
          <p:cNvSpPr>
            <a:spLocks noGrp="1"/>
          </p:cNvSpPr>
          <p:nvPr>
            <p:ph sz="quarter" idx="10"/>
          </p:nvPr>
        </p:nvSpPr>
        <p:spPr>
          <a:xfrm>
            <a:off x="688492" y="1042414"/>
            <a:ext cx="11023896" cy="5364182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-space loss</a:t>
            </a: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 loss</a:t>
            </a: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spreading loss</a:t>
            </a: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ic turbule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93251"/>
              </p:ext>
            </p:extLst>
          </p:nvPr>
        </p:nvGraphicFramePr>
        <p:xfrm>
          <a:off x="5366815" y="1495188"/>
          <a:ext cx="1458370" cy="63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8" name="Equation" r:id="rId4" imgW="1079280" imgH="469800" progId="Equation.DSMT4">
                  <p:embed/>
                </p:oleObj>
              </mc:Choice>
              <mc:Fallback>
                <p:oleObj name="Equation" r:id="rId4" imgW="107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6815" y="1495188"/>
                        <a:ext cx="1458370" cy="634820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27389"/>
              </p:ext>
            </p:extLst>
          </p:nvPr>
        </p:nvGraphicFramePr>
        <p:xfrm>
          <a:off x="4995003" y="2462604"/>
          <a:ext cx="2201994" cy="50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9" name="Equation" r:id="rId6" imgW="1075395" imgH="247478" progId="Equation.DSMT4">
                  <p:embed/>
                </p:oleObj>
              </mc:Choice>
              <mc:Fallback>
                <p:oleObj name="Equation" r:id="rId6" imgW="1075395" imgH="2474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5003" y="2462604"/>
                        <a:ext cx="2201994" cy="507402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67193"/>
              </p:ext>
            </p:extLst>
          </p:nvPr>
        </p:nvGraphicFramePr>
        <p:xfrm>
          <a:off x="4617586" y="3550198"/>
          <a:ext cx="2956828" cy="89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0" name="Equation" r:id="rId8" imgW="1674955" imgH="504308" progId="Equation.DSMT4">
                  <p:embed/>
                </p:oleObj>
              </mc:Choice>
              <mc:Fallback>
                <p:oleObj name="Equation" r:id="rId8" imgW="1674955" imgH="5043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7586" y="3550198"/>
                        <a:ext cx="2956828" cy="891252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47125"/>
              </p:ext>
            </p:extLst>
          </p:nvPr>
        </p:nvGraphicFramePr>
        <p:xfrm>
          <a:off x="2925973" y="4922536"/>
          <a:ext cx="6546457" cy="123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1" name="Equation" r:id="rId10" imgW="2988089" imgH="561502" progId="Equation.DSMT4">
                  <p:embed/>
                </p:oleObj>
              </mc:Choice>
              <mc:Fallback>
                <p:oleObj name="Equation" r:id="rId10" imgW="2988089" imgH="5615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5973" y="4922536"/>
                        <a:ext cx="6546457" cy="1231374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772547" y="1673019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547" y="1673019"/>
                <a:ext cx="384721" cy="276999"/>
              </a:xfrm>
              <a:prstGeom prst="rect">
                <a:avLst/>
              </a:prstGeom>
              <a:blipFill>
                <a:blip r:embed="rId12"/>
                <a:stretch>
                  <a:fillRect l="-22581" r="-19355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0772548" y="2542665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548" y="2542665"/>
                <a:ext cx="384721" cy="276999"/>
              </a:xfrm>
              <a:prstGeom prst="rect">
                <a:avLst/>
              </a:prstGeom>
              <a:blipFill>
                <a:blip r:embed="rId13"/>
                <a:stretch>
                  <a:fillRect l="-22581" t="-4348" r="-19355" b="-3043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771914" y="3911359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3)</m:t>
                      </m:r>
                    </m:oMath>
                  </m:oMathPara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1914" y="3911359"/>
                <a:ext cx="384721" cy="276999"/>
              </a:xfrm>
              <a:prstGeom prst="rect">
                <a:avLst/>
              </a:prstGeom>
              <a:blipFill>
                <a:blip r:embed="rId14"/>
                <a:stretch>
                  <a:fillRect l="-22581" t="-4545" r="-19355" b="-36364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0771913" y="5411610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4)</m:t>
                      </m:r>
                    </m:oMath>
                  </m:oMathPara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1913" y="5411610"/>
                <a:ext cx="384721" cy="276999"/>
              </a:xfrm>
              <a:prstGeom prst="rect">
                <a:avLst/>
              </a:prstGeom>
              <a:blipFill>
                <a:blip r:embed="rId15"/>
                <a:stretch>
                  <a:fillRect l="-22581" t="-4545" r="-19355" b="-4090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634C88-6E10-FB4D-86C2-50C734A72E1E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288659224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0" y="-12487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91" y="420465"/>
            <a:ext cx="57795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erformance Analysis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688492" y="784736"/>
            <a:ext cx="11265600" cy="6054327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Bit Error Rate (QBER)</a:t>
            </a: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21286" lvl="4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None/>
            </a:pP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marL="1564186" lvl="4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64186" lvl="4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79631"/>
              </p:ext>
            </p:extLst>
          </p:nvPr>
        </p:nvGraphicFramePr>
        <p:xfrm>
          <a:off x="3264927" y="1330661"/>
          <a:ext cx="4577415" cy="61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2" name="Equation" r:id="rId4" imgW="3187440" imgH="469800" progId="Equation.DSMT4">
                  <p:embed/>
                </p:oleObj>
              </mc:Choice>
              <mc:Fallback>
                <p:oleObj name="Equation" r:id="rId4" imgW="318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4927" y="1330661"/>
                        <a:ext cx="4577415" cy="612364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772540" y="1480268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540" y="1480268"/>
                <a:ext cx="384721" cy="276999"/>
              </a:xfrm>
              <a:prstGeom prst="rect">
                <a:avLst/>
              </a:prstGeom>
              <a:blipFill>
                <a:blip r:embed="rId6"/>
                <a:stretch>
                  <a:fillRect l="-22581" r="-19355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53922"/>
              </p:ext>
            </p:extLst>
          </p:nvPr>
        </p:nvGraphicFramePr>
        <p:xfrm>
          <a:off x="4201977" y="3460417"/>
          <a:ext cx="2703314" cy="130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3" name="Equation" r:id="rId7" imgW="2141080" imgH="1037393" progId="Equation.DSMT4">
                  <p:embed/>
                </p:oleObj>
              </mc:Choice>
              <mc:Fallback>
                <p:oleObj name="Equation" r:id="rId7" imgW="2141080" imgH="1037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1977" y="3460417"/>
                        <a:ext cx="2703314" cy="1308573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9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82367"/>
              </p:ext>
            </p:extLst>
          </p:nvPr>
        </p:nvGraphicFramePr>
        <p:xfrm>
          <a:off x="3546785" y="5059869"/>
          <a:ext cx="4559826" cy="161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4" name="Equation" r:id="rId9" imgW="2921000" imgH="1041400" progId="Equation.DSMT4">
                  <p:embed/>
                </p:oleObj>
              </mc:Choice>
              <mc:Fallback>
                <p:oleObj name="Equation" r:id="rId9" imgW="2921000" imgH="1041400" progId="Equation.DSMT4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85" y="5059869"/>
                        <a:ext cx="4559826" cy="161896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770884" y="3976203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6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0884" y="3976203"/>
                <a:ext cx="384721" cy="276999"/>
              </a:xfrm>
              <a:prstGeom prst="rect">
                <a:avLst/>
              </a:prstGeom>
              <a:blipFill>
                <a:blip r:embed="rId11"/>
                <a:stretch>
                  <a:fillRect l="-22581" r="-19355" b="-291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770883" y="5730849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7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0883" y="5730849"/>
                <a:ext cx="384721" cy="276999"/>
              </a:xfrm>
              <a:prstGeom prst="rect">
                <a:avLst/>
              </a:prstGeom>
              <a:blipFill>
                <a:blip r:embed="rId12"/>
                <a:stretch>
                  <a:fillRect l="-22581" t="-4348" r="-19355" b="-3043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CC3402-29F2-934F-A476-4656C4A0A805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CB5A4368-6B54-DD4F-BBEA-310090D83990}"/>
              </a:ext>
            </a:extLst>
          </p:cNvPr>
          <p:cNvSpPr txBox="1">
            <a:spLocks/>
          </p:cNvSpPr>
          <p:nvPr/>
        </p:nvSpPr>
        <p:spPr>
          <a:xfrm>
            <a:off x="5553635" y="325044"/>
            <a:ext cx="6700059" cy="671316"/>
          </a:xfrm>
          <a:prstGeom prst="rect">
            <a:avLst/>
          </a:prstGeom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457189" indent="-457189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7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385224" indent="-385224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759865" indent="-300559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1219170" indent="-302676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678475" indent="-302676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9DDAADE-F295-E145-B84E-4097771B0B5F}"/>
              </a:ext>
            </a:extLst>
          </p:cNvPr>
          <p:cNvSpPr txBox="1"/>
          <p:nvPr/>
        </p:nvSpPr>
        <p:spPr>
          <a:xfrm>
            <a:off x="952971" y="3248718"/>
            <a:ext cx="35667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ellite-to-HAP lin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FA2A74A-7B72-EE48-8853-486A3711C167}"/>
              </a:ext>
            </a:extLst>
          </p:cNvPr>
          <p:cNvSpPr txBox="1"/>
          <p:nvPr/>
        </p:nvSpPr>
        <p:spPr>
          <a:xfrm>
            <a:off x="201285" y="4585048"/>
            <a:ext cx="4186084" cy="463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04881" lvl="3" indent="-342900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P-to-ground link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AC4DF3-F71E-EA48-9BE8-996775D67701}"/>
                  </a:ext>
                </a:extLst>
              </p:cNvPr>
              <p:cNvSpPr txBox="1"/>
              <p:nvPr/>
            </p:nvSpPr>
            <p:spPr>
              <a:xfrm>
                <a:off x="688490" y="1980846"/>
                <a:ext cx="11294551" cy="73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 indent="0">
                  <a:buFont typeface="Wingdings" panose="05000000000000000000" pitchFamily="2" charset="2"/>
                  <a:buNone/>
                </a:pP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𝑖𝑓𝑡</m:t>
                        </m:r>
                      </m:sub>
                    </m:sSub>
                  </m:oMath>
                </a14:m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probability that Bob uses the same bases as Alice’s to measure the received photons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𝑟𝑟𝑜𝑟</m:t>
                        </m:r>
                      </m:sub>
                    </m:sSub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probability that there is a number of erroneous bits in the sifted key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AC4DF3-F71E-EA48-9BE8-996775D67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90" y="1980846"/>
                <a:ext cx="11294551" cy="732508"/>
              </a:xfrm>
              <a:prstGeom prst="rect">
                <a:avLst/>
              </a:prstGeom>
              <a:blipFill>
                <a:blip r:embed="rId13"/>
                <a:stretch>
                  <a:fillRect l="-674" t="-5172" b="-1379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CB618658-D6D7-D74E-807E-060B299577FC}"/>
              </a:ext>
            </a:extLst>
          </p:cNvPr>
          <p:cNvSpPr txBox="1"/>
          <p:nvPr/>
        </p:nvSpPr>
        <p:spPr>
          <a:xfrm>
            <a:off x="659543" y="2895856"/>
            <a:ext cx="110725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joint probabilities when Alice transmits bits “0” and “1”, averaged over fading channel</a:t>
            </a:r>
          </a:p>
        </p:txBody>
      </p:sp>
    </p:spTree>
    <p:extLst>
      <p:ext uri="{BB962C8B-B14F-4D97-AF65-F5344CB8AC3E}">
        <p14:creationId xmlns:p14="http://schemas.microsoft.com/office/powerpoint/2010/main" val="1262712088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2" y="-2200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91" y="511905"/>
            <a:ext cx="57795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erformance Analysis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688492" y="988406"/>
            <a:ext cx="11023896" cy="5548105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Key Error Rate (QKER )</a:t>
            </a:r>
          </a:p>
          <a:p>
            <a:pPr marL="1104881" lvl="3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r>
              <a:rPr lang="en-US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ellite-to-HAP link</a:t>
            </a:r>
          </a:p>
          <a:p>
            <a:pPr marL="1104881" lvl="3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04881" lvl="3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04881" lvl="3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r>
              <a:rPr lang="en-US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P-to-ground link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09042"/>
              </p:ext>
            </p:extLst>
          </p:nvPr>
        </p:nvGraphicFramePr>
        <p:xfrm>
          <a:off x="3744510" y="2174873"/>
          <a:ext cx="4702980" cy="87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Equation" r:id="rId4" imgW="2255453" imgH="371217" progId="Equation.DSMT4">
                  <p:embed/>
                </p:oleObj>
              </mc:Choice>
              <mc:Fallback>
                <p:oleObj name="Equation" r:id="rId4" imgW="2255453" imgH="3712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4510" y="2174873"/>
                        <a:ext cx="4702980" cy="872590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09293"/>
              </p:ext>
            </p:extLst>
          </p:nvPr>
        </p:nvGraphicFramePr>
        <p:xfrm>
          <a:off x="2619130" y="4725325"/>
          <a:ext cx="6953740" cy="97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Equation" r:id="rId6" imgW="2416942" imgH="371217" progId="Equation.DSMT4">
                  <p:embed/>
                </p:oleObj>
              </mc:Choice>
              <mc:Fallback>
                <p:oleObj name="Equation" r:id="rId6" imgW="2416942" imgH="3712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9130" y="4725325"/>
                        <a:ext cx="6953740" cy="970508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0772546" y="2472668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8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546" y="2472668"/>
                <a:ext cx="384721" cy="276999"/>
              </a:xfrm>
              <a:prstGeom prst="rect">
                <a:avLst/>
              </a:prstGeom>
              <a:blipFill>
                <a:blip r:embed="rId8"/>
                <a:stretch>
                  <a:fillRect l="-22581" r="-19355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0772546" y="5072079"/>
                <a:ext cx="384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9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546" y="5072079"/>
                <a:ext cx="384721" cy="276999"/>
              </a:xfrm>
              <a:prstGeom prst="rect">
                <a:avLst/>
              </a:prstGeom>
              <a:blipFill>
                <a:blip r:embed="rId9"/>
                <a:stretch>
                  <a:fillRect l="-22581" t="-4545" r="-19355" b="-4090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49C51B-DE83-AE49-933E-4E277625833A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213210519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688489" y="799785"/>
            <a:ext cx="11023896" cy="5940570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Loss Rate</a:t>
            </a: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6BFD109-1063-8647-8A93-CB50BD061C1B}"/>
              </a:ext>
            </a:extLst>
          </p:cNvPr>
          <p:cNvSpPr/>
          <p:nvPr/>
        </p:nvSpPr>
        <p:spPr>
          <a:xfrm>
            <a:off x="504341" y="1232325"/>
            <a:ext cx="11436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tates transition probabilities of the QKD queue-associated </a:t>
            </a:r>
            <a:r>
              <a:rPr lang="en-US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-Time Markov Chain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TMC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Google Shape;144;p19"/>
              <p:cNvSpPr txBox="1"/>
              <p:nvPr/>
            </p:nvSpPr>
            <p:spPr>
              <a:xfrm>
                <a:off x="7916508" y="1678051"/>
                <a:ext cx="3587003" cy="3338099"/>
              </a:xfrm>
              <a:prstGeom prst="rect">
                <a:avLst/>
              </a:pr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285750" lvl="0" indent="-285750" algn="just">
                  <a:spcBef>
                    <a:spcPts val="0"/>
                  </a:spcBef>
                  <a:spcAft>
                    <a:spcPts val="0"/>
                  </a:spcAft>
                  <a:buClr>
                    <a:srgbClr val="8C1515"/>
                  </a:buClr>
                  <a:buFont typeface="Courier New" panose="02070309020205020404" pitchFamily="49" charset="0"/>
                  <a:buChar char="o"/>
                </a:pPr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DTMC determine a state of queue,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1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</m:t>
                        </m:r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1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1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1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</m:t>
                        </m:r>
                        <m:r>
                          <a:rPr lang="en-US" sz="21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>
                  <a:spcBef>
                    <a:spcPts val="0"/>
                  </a:spcBef>
                  <a:spcAft>
                    <a:spcPts val="0"/>
                  </a:spcAft>
                  <a:buClr>
                    <a:srgbClr val="8C1515"/>
                  </a:buClr>
                </a:pPr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285750" indent="-285750" algn="just">
                  <a:spcBef>
                    <a:spcPts val="0"/>
                  </a:spcBef>
                  <a:spcAft>
                    <a:spcPts val="0"/>
                  </a:spcAft>
                  <a:buClr>
                    <a:srgbClr val="8C1515"/>
                  </a:buClr>
                  <a:buFont typeface="Courier New" panose="02070309020205020404" pitchFamily="49" charset="0"/>
                  <a:buChar char="o"/>
                </a:pPr>
                <a:r>
                  <a:rPr lang="en-US" sz="21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y loss rate (KLR) can be determined from the states transition probabilities of this DTMC.</a:t>
                </a:r>
              </a:p>
            </p:txBody>
          </p:sp>
        </mc:Choice>
        <mc:Fallback>
          <p:sp>
            <p:nvSpPr>
              <p:cNvPr id="15" name="Google Shape;144;p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508" y="1678051"/>
                <a:ext cx="3587003" cy="3338099"/>
              </a:xfrm>
              <a:prstGeom prst="rect">
                <a:avLst/>
              </a:prstGeom>
              <a:blipFill>
                <a:blip r:embed="rId3"/>
                <a:stretch>
                  <a:fillRect l="-1767" r="-21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le 3"/>
          <p:cNvSpPr>
            <a:spLocks noGrp="1"/>
          </p:cNvSpPr>
          <p:nvPr>
            <p:ph type="title"/>
          </p:nvPr>
        </p:nvSpPr>
        <p:spPr>
          <a:xfrm>
            <a:off x="688490" y="-140028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7" name="Content Placeholder 4"/>
          <p:cNvSpPr txBox="1">
            <a:spLocks/>
          </p:cNvSpPr>
          <p:nvPr/>
        </p:nvSpPr>
        <p:spPr>
          <a:xfrm>
            <a:off x="688489" y="371926"/>
            <a:ext cx="3493546" cy="50249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erformance Analysis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6BFD109-1063-8647-8A93-CB50BD061C1B}"/>
              </a:ext>
            </a:extLst>
          </p:cNvPr>
          <p:cNvSpPr/>
          <p:nvPr/>
        </p:nvSpPr>
        <p:spPr>
          <a:xfrm>
            <a:off x="3720142" y="5125756"/>
            <a:ext cx="4794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loss rate can be determined as follows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178290" y="6467268"/>
            <a:ext cx="276225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US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548823" y="5961572"/>
                <a:ext cx="5129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1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823" y="5961572"/>
                <a:ext cx="512961" cy="276999"/>
              </a:xfrm>
              <a:prstGeom prst="rect">
                <a:avLst/>
              </a:prstGeom>
              <a:blipFill>
                <a:blip r:embed="rId4"/>
                <a:stretch>
                  <a:fillRect l="-11905" t="-4348" r="-14286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E03EE9-06AE-1045-BB00-1F0B9CA347E3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2EF91B-DAEE-A345-A1C0-23C58C36C7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4836" y="1624882"/>
            <a:ext cx="5934398" cy="33380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5A4B9E-79A5-DE46-8396-AFA191A979CD}"/>
                  </a:ext>
                </a:extLst>
              </p:cNvPr>
              <p:cNvSpPr txBox="1"/>
              <p:nvPr/>
            </p:nvSpPr>
            <p:spPr>
              <a:xfrm>
                <a:off x="3201633" y="5603731"/>
                <a:ext cx="5363030" cy="8394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i="1" dirty="0" smtClean="0">
                          <a:latin typeface="Cambria Math" panose="02040503050406030204" pitchFamily="18" charset="0"/>
                        </a:rPr>
                        <m:t>𝐾𝐿𝑅</m:t>
                      </m:r>
                      <m:r>
                        <a:rPr lang="en-VN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VN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V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VN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m:rPr>
                                  <m:brk m:alnAt="23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r>
                                    <m:rPr>
                                      <m:brk m:alnAt="23"/>
                                    </m:rP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sup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5A4B9E-79A5-DE46-8396-AFA191A97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633" y="5603731"/>
                <a:ext cx="5363030" cy="839461"/>
              </a:xfrm>
              <a:prstGeom prst="rect">
                <a:avLst/>
              </a:prstGeom>
              <a:blipFill>
                <a:blip r:embed="rId6"/>
                <a:stretch>
                  <a:fillRect t="-101493" b="-15671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7D0F5EDA-663F-194C-81A9-85A768D62FCF}"/>
              </a:ext>
            </a:extLst>
          </p:cNvPr>
          <p:cNvSpPr/>
          <p:nvPr/>
        </p:nvSpPr>
        <p:spPr>
          <a:xfrm>
            <a:off x="3331140" y="5548584"/>
            <a:ext cx="5104015" cy="102975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205846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0" y="-140028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89" y="371926"/>
            <a:ext cx="3493546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erformance Analysis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688489" y="719341"/>
            <a:ext cx="11252026" cy="5764292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ay Outage Rate</a:t>
            </a:r>
          </a:p>
          <a:p>
            <a:pPr marL="285750" indent="-28575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87880"/>
              </p:ext>
            </p:extLst>
          </p:nvPr>
        </p:nvGraphicFramePr>
        <p:xfrm>
          <a:off x="806825" y="4946676"/>
          <a:ext cx="10942092" cy="145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7" name="Equation" r:id="rId4" imgW="5757142" imgH="989912" progId="Equation.DSMT4">
                  <p:embed/>
                </p:oleObj>
              </mc:Choice>
              <mc:Fallback>
                <p:oleObj name="Equation" r:id="rId4" imgW="5757142" imgH="9899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825" y="4946676"/>
                        <a:ext cx="10942092" cy="1459920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96BFD109-1063-8647-8A93-CB50BD061C1B}"/>
              </a:ext>
            </a:extLst>
          </p:cNvPr>
          <p:cNvSpPr/>
          <p:nvPr/>
        </p:nvSpPr>
        <p:spPr>
          <a:xfrm>
            <a:off x="466032" y="1135980"/>
            <a:ext cx="92205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9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s transition probabilities of the QKD bit sequence-associated DTM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Google Shape;134;p18"/>
              <p:cNvSpPr txBox="1"/>
              <p:nvPr/>
            </p:nvSpPr>
            <p:spPr>
              <a:xfrm>
                <a:off x="8108468" y="1767329"/>
                <a:ext cx="3535278" cy="2681929"/>
              </a:xfrm>
              <a:prstGeom prst="rect">
                <a:avLst/>
              </a:pr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285750" indent="-285750" algn="just">
                  <a:spcBef>
                    <a:spcPts val="0"/>
                  </a:spcBef>
                  <a:spcAft>
                    <a:spcPts val="0"/>
                  </a:spcAft>
                  <a:buClr>
                    <a:srgbClr val="8C1515"/>
                  </a:buClr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DTMC determine a state of bit sequence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m:rPr>
                        <m:sty m:val="p"/>
                      </m:rPr>
                      <a:rPr lang="el-GR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ϵ</m:t>
                    </m:r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sSub>
                          <m:sSubPr>
                            <m:ctrlPr>
                              <a:rPr lang="en-US" sz="200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m:rPr>
                        <m:sty m:val="p"/>
                      </m:rPr>
                      <a:rPr lang="el-GR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ϵ</m:t>
                    </m:r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m:rPr>
                        <m:sty m:val="p"/>
                      </m:rPr>
                      <a:rPr lang="el-GR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ϵ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sz="200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spcBef>
                    <a:spcPts val="0"/>
                  </a:spcBef>
                  <a:spcAft>
                    <a:spcPts val="0"/>
                  </a:spcAft>
                  <a:buClr>
                    <a:srgbClr val="8C1515"/>
                  </a:buClr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lay outage rate can be determined from the states transition probabilities of this DTMC.</a:t>
                </a:r>
                <a:endParaRPr lang="en-US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Google Shape;134;p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8468" y="1767329"/>
                <a:ext cx="3535278" cy="2681929"/>
              </a:xfrm>
              <a:prstGeom prst="rect">
                <a:avLst/>
              </a:prstGeom>
              <a:blipFill>
                <a:blip r:embed="rId6"/>
                <a:stretch>
                  <a:fillRect l="-1434" r="-17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6BFD109-1063-8647-8A93-CB50BD061C1B}"/>
                  </a:ext>
                </a:extLst>
              </p:cNvPr>
              <p:cNvSpPr/>
              <p:nvPr/>
            </p:nvSpPr>
            <p:spPr>
              <a:xfrm>
                <a:off x="600528" y="4569160"/>
                <a:ext cx="11252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nditional probability which queued delay of each obtain bit sequence is greater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𝑠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me slots: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6BFD109-1063-8647-8A93-CB50BD061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28" y="4569160"/>
                <a:ext cx="11252026" cy="369332"/>
              </a:xfrm>
              <a:prstGeom prst="rect">
                <a:avLst/>
              </a:prstGeom>
              <a:blipFill>
                <a:blip r:embed="rId7"/>
                <a:stretch>
                  <a:fillRect t="-10345" b="-2413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235955" y="5053159"/>
                <a:ext cx="5129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2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5955" y="5053159"/>
                <a:ext cx="512961" cy="276999"/>
              </a:xfrm>
              <a:prstGeom prst="rect">
                <a:avLst/>
              </a:prstGeom>
              <a:blipFill>
                <a:blip r:embed="rId8"/>
                <a:stretch>
                  <a:fillRect l="-14634" r="-17073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795AD1E-BDF8-2C48-9DB3-F854094AD799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7A35ED-4A3C-9F45-8C53-EBB069BBF2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5893" y="1505312"/>
            <a:ext cx="5374749" cy="3023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888617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0" y="-12487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91" y="420465"/>
            <a:ext cx="57795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Secrecy Performance Analysis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9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CC3402-29F2-934F-A476-4656C4A0A805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81E8A401-AFC9-1545-B43A-A6968D0C5D2F}"/>
              </a:ext>
            </a:extLst>
          </p:cNvPr>
          <p:cNvSpPr txBox="1">
            <a:spLocks/>
          </p:cNvSpPr>
          <p:nvPr/>
        </p:nvSpPr>
        <p:spPr>
          <a:xfrm>
            <a:off x="700593" y="822174"/>
            <a:ext cx="11252026" cy="5764292"/>
          </a:xfrm>
          <a:prstGeom prst="rect">
            <a:avLst/>
          </a:prstGeom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457189" indent="-457189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7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385224" indent="-385224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759865" indent="-300559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1219170" indent="-302676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678475" indent="-302676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Wingdings" pitchFamily="2" charset="2"/>
              <a:buChar char="v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godic Secret-Key Rate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4">
                <a:extLst>
                  <a:ext uri="{FF2B5EF4-FFF2-40B4-BE49-F238E27FC236}">
                    <a16:creationId xmlns:a16="http://schemas.microsoft.com/office/drawing/2014/main" id="{73AD1918-387E-CE40-B4B6-4918182C9198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00593" y="1701908"/>
                <a:ext cx="10267951" cy="4320272"/>
              </a:xfrm>
            </p:spPr>
            <p:txBody>
              <a:bodyPr wrap="square" numCol="1" anchor="t" anchorCtr="0" compatLnSpc="1">
                <a:prstTxWarp prst="textNoShape">
                  <a:avLst/>
                </a:prstTxWarp>
                <a:normAutofit/>
              </a:bodyPr>
              <a:lstStyle/>
              <a:p>
                <a:pPr marL="457200" indent="-457200" algn="just">
                  <a:buFont typeface="Courier New" panose="02070309020205020404" pitchFamily="49" charset="0"/>
                  <a:buChar char="o"/>
                </a:pPr>
                <a:r>
                  <a:rPr lang="en-US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utual informatio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he estimation of the amount of information shared between Alice and Bob, Alice and Eve, respectively. </a:t>
                </a:r>
              </a:p>
              <a:p>
                <a:pPr marL="457200" indent="-457200" algn="just">
                  <a:buFont typeface="Courier New" panose="02070309020205020404" pitchFamily="49" charset="0"/>
                  <a:buChar char="o"/>
                </a:pPr>
                <a:endParaRPr lang="en-US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Courier New" panose="02070309020205020404" pitchFamily="49" charset="0"/>
                  <a:buChar char="o"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Courier New" panose="02070309020205020404" pitchFamily="49" charset="0"/>
                  <a:buChar char="o"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Courier New" panose="02070309020205020404" pitchFamily="49" charset="0"/>
                  <a:buChar char="o"/>
                </a:pPr>
                <a:r>
                  <a:rPr lang="en-US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godic secret key rate </a:t>
                </a:r>
                <a:r>
                  <a:rPr lang="en-US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</a:t>
                </a: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transmission rate</a:t>
                </a:r>
                <a:r>
                  <a:rPr lang="en-US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which the </a:t>
                </a:r>
                <a:r>
                  <a:rPr lang="en-US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vesdropper is unable to decode any information</a:t>
                </a:r>
                <a:r>
                  <a:rPr lang="en-US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/>
                <a:endParaRPr lang="en-US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Content Placeholder 4">
                <a:extLst>
                  <a:ext uri="{FF2B5EF4-FFF2-40B4-BE49-F238E27FC236}">
                    <a16:creationId xmlns:a16="http://schemas.microsoft.com/office/drawing/2014/main" id="{73AD1918-387E-CE40-B4B6-4918182C91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00593" y="1701908"/>
                <a:ext cx="10267951" cy="4320272"/>
              </a:xfrm>
              <a:blipFill>
                <a:blip r:embed="rId3"/>
                <a:stretch>
                  <a:fillRect l="-1731" t="-877" r="-1854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E10DAC60-A845-DA4F-B369-85F5992ABC5F}"/>
              </a:ext>
            </a:extLst>
          </p:cNvPr>
          <p:cNvSpPr/>
          <p:nvPr/>
        </p:nvSpPr>
        <p:spPr>
          <a:xfrm>
            <a:off x="4293264" y="2662899"/>
            <a:ext cx="3231210" cy="7888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106A94-ABAD-E94E-82CC-9CDEDE08CFB2}"/>
              </a:ext>
            </a:extLst>
          </p:cNvPr>
          <p:cNvSpPr/>
          <p:nvPr/>
        </p:nvSpPr>
        <p:spPr>
          <a:xfrm>
            <a:off x="4485208" y="4844999"/>
            <a:ext cx="2929157" cy="6339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A4D7F74-664C-EB44-B596-1DABC83E178B}"/>
                  </a:ext>
                </a:extLst>
              </p:cNvPr>
              <p:cNvSpPr txBox="1"/>
              <p:nvPr/>
            </p:nvSpPr>
            <p:spPr>
              <a:xfrm>
                <a:off x="7763237" y="2942530"/>
                <a:ext cx="5065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3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A4D7F74-664C-EB44-B596-1DABC83E1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237" y="2942530"/>
                <a:ext cx="506549" cy="276999"/>
              </a:xfrm>
              <a:prstGeom prst="rect">
                <a:avLst/>
              </a:prstGeom>
              <a:blipFill>
                <a:blip r:embed="rId4"/>
                <a:stretch>
                  <a:fillRect l="-17073" r="-14634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3DEB8F-5C83-624D-A800-1F1B1F090C77}"/>
                  </a:ext>
                </a:extLst>
              </p:cNvPr>
              <p:cNvSpPr txBox="1"/>
              <p:nvPr/>
            </p:nvSpPr>
            <p:spPr>
              <a:xfrm>
                <a:off x="7763236" y="5023467"/>
                <a:ext cx="5065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4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3DEB8F-5C83-624D-A800-1F1B1F090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236" y="5023467"/>
                <a:ext cx="506549" cy="276999"/>
              </a:xfrm>
              <a:prstGeom prst="rect">
                <a:avLst/>
              </a:prstGeom>
              <a:blipFill>
                <a:blip r:embed="rId5"/>
                <a:stretch>
                  <a:fillRect l="-17073" r="-14634" b="-347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4">
                <a:extLst>
                  <a:ext uri="{FF2B5EF4-FFF2-40B4-BE49-F238E27FC236}">
                    <a16:creationId xmlns:a16="http://schemas.microsoft.com/office/drawing/2014/main" id="{564DF188-9CCC-D741-8729-83AC3E19C6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3615" y="2664513"/>
                <a:ext cx="3550508" cy="833031"/>
              </a:xfrm>
              <a:prstGeom prst="rect">
                <a:avLst/>
              </a:prstGeom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  <a:normAutofit/>
              </a:bodyPr>
              <a:lstStyle>
                <a:lvl1pPr marL="457189" indent="-457189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defRPr kern="1200" spc="27">
                    <a:solidFill>
                      <a:schemeClr val="tx1"/>
                    </a:solidFill>
                    <a:latin typeface="Arial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385224" indent="-385224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2pPr>
                <a:lvl3pPr marL="759865" indent="-300559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102000"/>
                  <a:buFont typeface="Source Sans Pro" charset="0"/>
                  <a:buChar char="›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3pPr>
                <a:lvl4pPr marL="1219170" indent="-302676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Arial" panose="020B0604020202020204" pitchFamily="34" charset="0"/>
                  <a:buChar char="•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4pPr>
                <a:lvl5pPr marL="1678475" indent="-302676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Source Sans Pro" charset="0"/>
                  <a:buChar char="–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5pPr>
                <a:lvl6pPr marL="3352716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2301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1886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1470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en-US" sz="2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ontent Placeholder 4">
                <a:extLst>
                  <a:ext uri="{FF2B5EF4-FFF2-40B4-BE49-F238E27FC236}">
                    <a16:creationId xmlns:a16="http://schemas.microsoft.com/office/drawing/2014/main" id="{564DF188-9CCC-D741-8729-83AC3E19C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615" y="2664513"/>
                <a:ext cx="3550508" cy="8330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4">
                <a:extLst>
                  <a:ext uri="{FF2B5EF4-FFF2-40B4-BE49-F238E27FC236}">
                    <a16:creationId xmlns:a16="http://schemas.microsoft.com/office/drawing/2014/main" id="{D91EC5AA-CD71-0849-B8A4-49B6D5201DE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97310" y="4919301"/>
                <a:ext cx="2929157" cy="473581"/>
              </a:xfrm>
              <a:prstGeom prst="rect">
                <a:avLst/>
              </a:prstGeom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  <a:normAutofit/>
              </a:bodyPr>
              <a:lstStyle>
                <a:lvl1pPr marL="457189" indent="-457189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defRPr kern="1200" spc="27">
                    <a:solidFill>
                      <a:schemeClr val="tx1"/>
                    </a:solidFill>
                    <a:latin typeface="Arial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385224" indent="-385224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2pPr>
                <a:lvl3pPr marL="759865" indent="-300559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102000"/>
                  <a:buFont typeface="Source Sans Pro" charset="0"/>
                  <a:buChar char="›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3pPr>
                <a:lvl4pPr marL="1219170" indent="-302676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Arial" panose="020B0604020202020204" pitchFamily="34" charset="0"/>
                  <a:buChar char="•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4pPr>
                <a:lvl5pPr marL="1678475" indent="-302676" algn="l" defTabSz="609585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Source Sans Pro" charset="0"/>
                  <a:buChar char="–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5pPr>
                <a:lvl6pPr marL="3352716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2301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1886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1470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Content Placeholder 4">
                <a:extLst>
                  <a:ext uri="{FF2B5EF4-FFF2-40B4-BE49-F238E27FC236}">
                    <a16:creationId xmlns:a16="http://schemas.microsoft.com/office/drawing/2014/main" id="{D91EC5AA-CD71-0849-B8A4-49B6D5201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10" y="4919301"/>
                <a:ext cx="2929157" cy="4735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8391621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178290" y="6467268"/>
            <a:ext cx="276225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US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 bwMode="auto">
          <a:xfrm>
            <a:off x="688490" y="-116582"/>
            <a:ext cx="10276417" cy="65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b" anchorCtr="0" compatLnSpc="1">
            <a:prstTxWarp prst="textNoShape">
              <a:avLst/>
            </a:prstTxWarp>
          </a:bodyPr>
          <a:lstStyle>
            <a:lvl1pPr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2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Arial" charset="0"/>
                <a:ea typeface="MS PGothic" panose="020B0600070205080204" pitchFamily="34" charset="-128"/>
                <a:cs typeface="ＭＳ Ｐゴシック" charset="0"/>
              </a:defRPr>
            </a:lvl2pPr>
            <a:lvl3pPr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Arial" charset="0"/>
                <a:ea typeface="MS PGothic" panose="020B0600070205080204" pitchFamily="34" charset="-128"/>
                <a:cs typeface="ＭＳ Ｐゴシック" charset="0"/>
              </a:defRPr>
            </a:lvl3pPr>
            <a:lvl4pPr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Arial" charset="0"/>
                <a:ea typeface="MS PGothic" panose="020B0600070205080204" pitchFamily="34" charset="-128"/>
                <a:cs typeface="ＭＳ Ｐゴシック" charset="0"/>
              </a:defRPr>
            </a:lvl4pPr>
            <a:lvl5pPr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Arial" charset="0"/>
                <a:ea typeface="MS PGothic" panose="020B0600070205080204" pitchFamily="34" charset="-128"/>
                <a:cs typeface="ＭＳ Ｐゴシック" charset="0"/>
              </a:defRPr>
            </a:lvl5pPr>
            <a:lvl6pPr marL="609585"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Source Sans Pro Semibold" charset="0"/>
                <a:ea typeface="ＭＳ Ｐゴシック" charset="0"/>
                <a:cs typeface="ＭＳ Ｐゴシック" charset="0"/>
              </a:defRPr>
            </a:lvl6pPr>
            <a:lvl7pPr marL="1219170"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Source Sans Pro Semibold" charset="0"/>
                <a:ea typeface="ＭＳ Ｐゴシック" charset="0"/>
                <a:cs typeface="ＭＳ Ｐゴシック" charset="0"/>
              </a:defRPr>
            </a:lvl7pPr>
            <a:lvl8pPr marL="1828754"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Source Sans Pro Semibold" charset="0"/>
                <a:ea typeface="ＭＳ Ｐゴシック" charset="0"/>
                <a:cs typeface="ＭＳ Ｐゴシック" charset="0"/>
              </a:defRPr>
            </a:lvl8pPr>
            <a:lvl9pPr marL="2438339" algn="l" defTabSz="609585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bg2"/>
                </a:solidFill>
                <a:latin typeface="Source Sans Pro Semibol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Numeric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4"/>
              <p:cNvSpPr txBox="1">
                <a:spLocks/>
              </p:cNvSpPr>
              <p:nvPr/>
            </p:nvSpPr>
            <p:spPr>
              <a:xfrm>
                <a:off x="688488" y="371926"/>
                <a:ext cx="6558346" cy="530509"/>
              </a:xfrm>
              <a:prstGeom prst="rect">
                <a:avLst/>
              </a:prstGeom>
            </p:spPr>
            <p:txBody>
              <a:bodyPr vert="horz" wrap="square" lIns="0" tIns="60960" rIns="0" bIns="60960" numCol="1" rtlCol="0" anchor="t" anchorCtr="0" compatLnSpc="1">
                <a:prstTxWarp prst="textNoShape">
                  <a:avLst/>
                </a:prstTxWarp>
                <a:normAutofit fontScale="92500"/>
              </a:bodyPr>
              <a:lstStyle>
                <a:lvl1pPr marL="342900" indent="-3429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defRPr kern="1200" spc="20">
                    <a:solidFill>
                      <a:schemeClr val="tx1"/>
                    </a:solidFill>
                    <a:latin typeface="Arial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288925" indent="-288925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2pPr>
                <a:lvl3pPr marL="569913" indent="-225425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102000"/>
                  <a:buFont typeface="Source Sans Pro" charset="0"/>
                  <a:buChar char="›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3pPr>
                <a:lvl4pPr marL="914400" indent="-227013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Arial" panose="020B0604020202020204" pitchFamily="34" charset="0"/>
                  <a:buChar char="•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4pPr>
                <a:lvl5pPr marL="1258888" indent="-227013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Source Sans Pro" charset="0"/>
                  <a:buChar char="–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altLang="en-US" sz="26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Key Loss Rate (KLR) Versus Arrival Rate (</a:t>
                </a:r>
                <a14:m>
                  <m:oMath xmlns:m="http://schemas.openxmlformats.org/officeDocument/2006/math">
                    <m:r>
                      <a:rPr lang="en-US" altLang="en-US" sz="26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en-US" sz="26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/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8" y="371926"/>
                <a:ext cx="6558346" cy="530509"/>
              </a:xfrm>
              <a:prstGeom prst="rect">
                <a:avLst/>
              </a:prstGeom>
              <a:blipFill>
                <a:blip r:embed="rId3"/>
                <a:stretch>
                  <a:fillRect l="-2901" t="-6977" b="-1395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74CD47B-4E22-7A4F-A9B3-79722008E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7225" y="5847803"/>
                <a:ext cx="705703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ure 10.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key loss rate (KLR) versus arrival rat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under (a) weak and (b) strong turbulence conditions, whe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bit sequences)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74CD47B-4E22-7A4F-A9B3-79722008E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7225" y="5847803"/>
                <a:ext cx="7057033" cy="646331"/>
              </a:xfrm>
              <a:prstGeom prst="rect">
                <a:avLst/>
              </a:prstGeom>
              <a:blipFill>
                <a:blip r:embed="rId4"/>
                <a:stretch>
                  <a:fillRect t="-3846" r="-718" b="-13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ABF4692-4377-1249-B056-D260B84F5860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8D62D1-6197-F640-AE34-9A5CF3063A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6201" y="777666"/>
            <a:ext cx="6060994" cy="4948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667572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688492" y="45232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Numeric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4"/>
              <p:cNvSpPr txBox="1">
                <a:spLocks/>
              </p:cNvSpPr>
              <p:nvPr/>
            </p:nvSpPr>
            <p:spPr>
              <a:xfrm>
                <a:off x="688491" y="587142"/>
                <a:ext cx="5968683" cy="530509"/>
              </a:xfrm>
              <a:prstGeom prst="rect">
                <a:avLst/>
              </a:prstGeom>
            </p:spPr>
            <p:txBody>
              <a:bodyPr vert="horz" wrap="square" lIns="0" tIns="60960" rIns="0" bIns="60960" numCol="1" rtlCol="0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defRPr kern="1200" spc="20">
                    <a:solidFill>
                      <a:schemeClr val="tx1"/>
                    </a:solidFill>
                    <a:latin typeface="Arial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288925" indent="-288925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2pPr>
                <a:lvl3pPr marL="569913" indent="-225425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102000"/>
                  <a:buFont typeface="Source Sans Pro" charset="0"/>
                  <a:buChar char="›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3pPr>
                <a:lvl4pPr marL="914400" indent="-227013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Arial" panose="020B0604020202020204" pitchFamily="34" charset="0"/>
                  <a:buChar char="•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4pPr>
                <a:lvl5pPr marL="1258888" indent="-227013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Source Sans Pro" charset="0"/>
                  <a:buChar char="–"/>
                  <a:defRPr kern="1200">
                    <a:solidFill>
                      <a:srgbClr val="595959"/>
                    </a:solidFill>
                    <a:latin typeface="Arial"/>
                    <a:ea typeface="MS PGothic" panose="020B0600070205080204" pitchFamily="34" charset="-128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alt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Delay Outage Rate Versus Arrival Rate (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/>
                <a:endParaRPr lang="en-US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/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91" y="587142"/>
                <a:ext cx="5968683" cy="530509"/>
              </a:xfrm>
              <a:prstGeom prst="rect">
                <a:avLst/>
              </a:prstGeom>
              <a:blipFill>
                <a:blip r:embed="rId3"/>
                <a:stretch>
                  <a:fillRect l="-3185" t="-7143" b="-16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178290" y="6467268"/>
            <a:ext cx="276225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US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74CD47B-4E22-7A4F-A9B3-79722008E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94722" y="5887329"/>
                <a:ext cx="675388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ure 11.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lay outage rate versus arrival rat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under (a) weak and (b) strong turbulence conditions, whe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equences)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74CD47B-4E22-7A4F-A9B3-79722008E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722" y="5887329"/>
                <a:ext cx="6753880" cy="646331"/>
              </a:xfrm>
              <a:prstGeom prst="rect">
                <a:avLst/>
              </a:prstGeom>
              <a:blipFill>
                <a:blip r:embed="rId4"/>
                <a:stretch>
                  <a:fillRect l="-188" t="-3846" r="-1126" b="-13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44EE52-22FC-304B-B634-7D821643BC48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4EFE2A-6398-764B-825B-4FB483D610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3633" y="1117651"/>
            <a:ext cx="5604733" cy="4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483262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688492" y="45232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Numerical Results</a:t>
            </a:r>
          </a:p>
        </p:txBody>
      </p:sp>
      <p:sp>
        <p:nvSpPr>
          <p:cNvPr id="9" name="Content Placeholder 4"/>
          <p:cNvSpPr txBox="1">
            <a:spLocks/>
          </p:cNvSpPr>
          <p:nvPr/>
        </p:nvSpPr>
        <p:spPr>
          <a:xfrm>
            <a:off x="688490" y="587142"/>
            <a:ext cx="6743087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 fontScale="92500"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Quantum Bit Error Rate Versus D-T Scale Coefficient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30845" y="6467268"/>
            <a:ext cx="276225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US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74CD47B-4E22-7A4F-A9B3-79722008E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5156" y="5844814"/>
                <a:ext cx="6743087" cy="668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ure 13.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ob’s QBE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𝑖𝑓𝑡</m:t>
                        </m:r>
                      </m:sub>
                    </m:sSub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ersus the D-T scale coefficient under (a) weak and (b) strong turbulence conditions. 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74CD47B-4E22-7A4F-A9B3-79722008E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5156" y="5844814"/>
                <a:ext cx="6743087" cy="668581"/>
              </a:xfrm>
              <a:prstGeom prst="rect">
                <a:avLst/>
              </a:prstGeom>
              <a:blipFill>
                <a:blip r:embed="rId3"/>
                <a:stretch>
                  <a:fillRect t="-5660" b="-132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FC90CB-AA7B-A149-8154-D5EE2C12D925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B3A91F-B85C-3B4B-96C1-2EA4E2A445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5292" y="1226433"/>
            <a:ext cx="5381416" cy="451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883409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3"/>
          <p:cNvSpPr>
            <a:spLocks noGrp="1"/>
          </p:cNvSpPr>
          <p:nvPr>
            <p:ph type="title"/>
          </p:nvPr>
        </p:nvSpPr>
        <p:spPr>
          <a:xfrm>
            <a:off x="1265768" y="556613"/>
            <a:ext cx="10276417" cy="651933"/>
          </a:xfrm>
        </p:spPr>
        <p:txBody>
          <a:bodyPr/>
          <a:lstStyle/>
          <a:p>
            <a:pPr eaLnBrk="1" hangingPunct="1"/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257301" y="1757874"/>
            <a:ext cx="10267951" cy="4357175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533387" indent="-533387">
              <a:buFont typeface="Arial" panose="020B0604020202020204" pitchFamily="34" charset="0"/>
              <a:buAutoNum type="romanUcPeriod"/>
            </a:pP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blem Statement</a:t>
            </a:r>
          </a:p>
          <a:p>
            <a:pPr marL="533387" indent="-533387">
              <a:buFont typeface="Arial" panose="020B0604020202020204" pitchFamily="34" charset="0"/>
              <a:buAutoNum type="romanUcPeriod"/>
            </a:pP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earch Idea and Solution Approach</a:t>
            </a:r>
          </a:p>
          <a:p>
            <a:pPr marL="533387" indent="-533387">
              <a:buFont typeface="Arial" panose="020B0604020202020204" pitchFamily="34" charset="0"/>
              <a:buAutoNum type="romanUcPeriod"/>
            </a:pP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s</a:t>
            </a:r>
          </a:p>
          <a:p>
            <a:pPr marL="533387" indent="-533387">
              <a:buFont typeface="Arial" panose="020B0604020202020204" pitchFamily="34" charset="0"/>
              <a:buAutoNum type="romanUcPeriod"/>
            </a:pP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aluation Method</a:t>
            </a:r>
          </a:p>
          <a:p>
            <a:pPr marL="533387" indent="-533387">
              <a:buFont typeface="Arial" panose="020B0604020202020204" pitchFamily="34" charset="0"/>
              <a:buAutoNum type="romanUcPeriod"/>
            </a:pP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erical Results</a:t>
            </a:r>
          </a:p>
          <a:p>
            <a:pPr marL="533387" indent="-533387">
              <a:buFont typeface="Arial" panose="020B0604020202020204" pitchFamily="34" charset="0"/>
              <a:buAutoNum type="romanUcPeriod"/>
            </a:pP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s and Future Outlook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11921"/>
              </p:ext>
            </p:extLst>
          </p:nvPr>
        </p:nvGraphicFramePr>
        <p:xfrm>
          <a:off x="4241800" y="2247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1800" y="2247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DA06F1-4912-944E-8E14-8ED761089A68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354622939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688492" y="45232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Numerical Results</a:t>
            </a:r>
          </a:p>
        </p:txBody>
      </p:sp>
      <p:sp>
        <p:nvSpPr>
          <p:cNvPr id="9" name="Content Placeholder 4"/>
          <p:cNvSpPr txBox="1">
            <a:spLocks/>
          </p:cNvSpPr>
          <p:nvPr/>
        </p:nvSpPr>
        <p:spPr>
          <a:xfrm>
            <a:off x="688492" y="587142"/>
            <a:ext cx="7025720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 fontScale="92500"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Ergodic Secret-Key Rate (S) Versus D-T Scale Coefficient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30845" y="6467268"/>
            <a:ext cx="276225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US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4CD47B-4E22-7A4F-A9B3-79722008E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075" y="5913333"/>
            <a:ext cx="7213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4.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godic secret-key rate (S) versus D-T scale coefficient and Eve’s distance from ground station under strong turbulence.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FC90CB-AA7B-A149-8154-D5EE2C12D925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0449958-51AA-814C-B9AD-0AB2C1A22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391" y="1148567"/>
            <a:ext cx="6468617" cy="4851463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9A9663DE-904C-2548-A864-C5FA8BF5A314}"/>
              </a:ext>
            </a:extLst>
          </p:cNvPr>
          <p:cNvSpPr/>
          <p:nvPr/>
        </p:nvSpPr>
        <p:spPr>
          <a:xfrm>
            <a:off x="5052888" y="4370522"/>
            <a:ext cx="232033" cy="234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27EAC6C-CA52-8343-A4A4-99540D303C69}"/>
              </a:ext>
            </a:extLst>
          </p:cNvPr>
          <p:cNvCxnSpPr/>
          <p:nvPr/>
        </p:nvCxnSpPr>
        <p:spPr>
          <a:xfrm>
            <a:off x="3372193" y="4472024"/>
            <a:ext cx="1658318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7A952E-C01E-664B-93B0-4984202422AE}"/>
              </a:ext>
            </a:extLst>
          </p:cNvPr>
          <p:cNvCxnSpPr/>
          <p:nvPr/>
        </p:nvCxnSpPr>
        <p:spPr>
          <a:xfrm flipV="1">
            <a:off x="5168904" y="4604522"/>
            <a:ext cx="0" cy="88832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224277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688492" y="371198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. Conclusions and Future Outlook </a:t>
            </a:r>
          </a:p>
        </p:txBody>
      </p:sp>
      <p:sp>
        <p:nvSpPr>
          <p:cNvPr id="12" name="Content Placeholder 4"/>
          <p:cNvSpPr>
            <a:spLocks noGrp="1"/>
          </p:cNvSpPr>
          <p:nvPr>
            <p:ph sz="quarter" idx="10"/>
          </p:nvPr>
        </p:nvSpPr>
        <p:spPr>
          <a:xfrm>
            <a:off x="688492" y="1247226"/>
            <a:ext cx="11474480" cy="5317475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lvl="1" indent="0">
              <a:buNone/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the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retransmissio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ying technique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ellite QKD syste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hance the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iabilit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0">
              <a:buNone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reliability and performance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 significantly</a:t>
            </a:r>
            <a:r>
              <a:rPr lang="en-US" alt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turbulence conditio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0">
              <a:buNone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Outlook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 the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yste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verify its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ilit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ity efficienc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other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ment technique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correction methods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improve the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recy performance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0">
              <a:buClrTx/>
              <a:buNone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ClrTx/>
              <a:buNone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A2970E-D9A3-9A42-93A1-A8A9C329A51C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994475272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87500" y="2286000"/>
            <a:ext cx="9423400" cy="1219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3998" y="2688847"/>
            <a:ext cx="9144000" cy="816353"/>
          </a:xfrm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7A7718-F166-7444-BF48-9FF9E1DF32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811" y="142420"/>
            <a:ext cx="2220377" cy="2220377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4480BEC-BB52-D642-8A46-E451C6897A45}"/>
              </a:ext>
            </a:extLst>
          </p:cNvPr>
          <p:cNvSpPr txBox="1">
            <a:spLocks/>
          </p:cNvSpPr>
          <p:nvPr/>
        </p:nvSpPr>
        <p:spPr bwMode="auto">
          <a:xfrm>
            <a:off x="4827398" y="4603481"/>
            <a:ext cx="2715223" cy="783167"/>
          </a:xfrm>
          <a:prstGeom prst="rect">
            <a:avLst/>
          </a:prstGeom>
        </p:spPr>
        <p:txBody>
          <a:bodyPr numCol="1" compatLnSpc="1">
            <a:prstTxWarp prst="textNoShape">
              <a:avLst/>
            </a:prstTxWarp>
          </a:bodyPr>
          <a:lstStyle>
            <a:lvl1pPr marL="457189" indent="-457189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7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385224" indent="-385224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759865" indent="-300559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1219170" indent="-302676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678475" indent="-302676" algn="l" defTabSz="60958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000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er: Nam Nguyen</a:t>
            </a:r>
          </a:p>
        </p:txBody>
      </p:sp>
    </p:spTree>
    <p:extLst>
      <p:ext uri="{BB962C8B-B14F-4D97-AF65-F5344CB8AC3E}">
        <p14:creationId xmlns:p14="http://schemas.microsoft.com/office/powerpoint/2010/main" val="2422028913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3"/>
          <p:cNvSpPr>
            <a:spLocks noGrp="1"/>
          </p:cNvSpPr>
          <p:nvPr>
            <p:ph type="title"/>
          </p:nvPr>
        </p:nvSpPr>
        <p:spPr>
          <a:xfrm>
            <a:off x="1265768" y="478367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Problem Statement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84A6B1-03B1-2142-BBCB-C4CD6EF2D276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018A1C28-35DC-C94D-85F3-F39E5CD82FA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265767" y="1760179"/>
            <a:ext cx="10786533" cy="3330806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s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 information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s a crucial role.</a:t>
            </a:r>
          </a:p>
          <a:p>
            <a:pPr marL="0" indent="0" algn="just"/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key distribution protocol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lying on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complexitie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lnerabl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future advances in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 hardware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/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key distribution (QKD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mises the principle 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onditional securit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applying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w of quantum mechanic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91133F23-07E4-3942-B8A8-96C7D8972E35}"/>
              </a:ext>
            </a:extLst>
          </p:cNvPr>
          <p:cNvSpPr txBox="1">
            <a:spLocks/>
          </p:cNvSpPr>
          <p:nvPr/>
        </p:nvSpPr>
        <p:spPr>
          <a:xfrm>
            <a:off x="1265767" y="1130300"/>
            <a:ext cx="3493546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tion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697156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3"/>
          <p:cNvSpPr>
            <a:spLocks noGrp="1"/>
          </p:cNvSpPr>
          <p:nvPr>
            <p:ph type="title"/>
          </p:nvPr>
        </p:nvSpPr>
        <p:spPr>
          <a:xfrm>
            <a:off x="688492" y="45232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Problem Stat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688489" y="624178"/>
            <a:ext cx="5651211" cy="455055"/>
          </a:xfrm>
        </p:spPr>
        <p:txBody>
          <a:bodyPr wrap="square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marL="0" indent="0"/>
            <a:r>
              <a:rPr lang="en-US" altLang="en-US" sz="27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Quantum Key Distribution System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6D8693E-F12A-414C-97A3-3F1FACBF50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603048"/>
              </p:ext>
            </p:extLst>
          </p:nvPr>
        </p:nvGraphicFramePr>
        <p:xfrm>
          <a:off x="688489" y="1404652"/>
          <a:ext cx="5063265" cy="15973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32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813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vantages</a:t>
                      </a:r>
                    </a:p>
                  </a:txBody>
                  <a:tcPr marL="121928" marR="121928" marT="60973" marB="6097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132">
                <a:tc>
                  <a:txBody>
                    <a:bodyPr/>
                    <a:lstStyle/>
                    <a:p>
                      <a:pPr marL="342900" indent="-342900" algn="just">
                        <a:buClr>
                          <a:schemeClr val="bg2"/>
                        </a:buClr>
                        <a:buFont typeface="Courier New" panose="02070309020205020404" pitchFamily="49" charset="0"/>
                        <a:buChar char="o"/>
                      </a:pP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</a:t>
                      </a:r>
                      <a:r>
                        <a:rPr lang="en-US" sz="200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quire </a:t>
                      </a: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ly computational 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yptography algorithms.</a:t>
                      </a:r>
                    </a:p>
                  </a:txBody>
                  <a:tcPr marL="121928" marR="121928" marT="60973" marB="6097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073">
                <a:tc>
                  <a:txBody>
                    <a:bodyPr/>
                    <a:lstStyle/>
                    <a:p>
                      <a:pPr marL="342900" indent="-342900" algn="just">
                        <a:buClr>
                          <a:schemeClr val="bg2"/>
                        </a:buClr>
                        <a:buFont typeface="Courier New" panose="02070309020205020404" pitchFamily="49" charset="0"/>
                        <a:buChar char="o"/>
                      </a:pP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conditional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ecurity</a:t>
                      </a:r>
                    </a:p>
                  </a:txBody>
                  <a:tcPr marL="121928" marR="121928" marT="60973" marB="6097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C7067AE1-BAEA-9446-A23D-8BD05DD3D7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2251205"/>
              </p:ext>
            </p:extLst>
          </p:nvPr>
        </p:nvGraphicFramePr>
        <p:xfrm>
          <a:off x="688491" y="3368615"/>
          <a:ext cx="5063263" cy="2621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5063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hievements</a:t>
                      </a:r>
                    </a:p>
                  </a:txBody>
                  <a:tcPr marL="121888" marR="121888" marT="60965" marB="6096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6722">
                <a:tc>
                  <a:txBody>
                    <a:bodyPr/>
                    <a:lstStyle/>
                    <a:p>
                      <a:pPr marL="342900" indent="-342900" algn="just">
                        <a:buClr>
                          <a:schemeClr val="bg2"/>
                        </a:buClr>
                        <a:buFont typeface="Courier New" panose="02070309020205020404" pitchFamily="49" charset="0"/>
                        <a:buChar char="o"/>
                      </a:pP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ber QKD network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</a:t>
                      </a: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opolitan area 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 Tokyo (2011).</a:t>
                      </a:r>
                    </a:p>
                  </a:txBody>
                  <a:tcPr marL="121888" marR="121888" marT="60965" marB="6096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613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2"/>
                        </a:buClr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US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KD fiber network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etween Beijing and Shanghai, </a:t>
                      </a:r>
                      <a:r>
                        <a:rPr lang="en-US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 k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015).</a:t>
                      </a:r>
                    </a:p>
                  </a:txBody>
                  <a:tcPr marL="121888" marR="121888" marT="60965" marB="60965"/>
                </a:tc>
                <a:extLst>
                  <a:ext uri="{0D108BD9-81ED-4DB2-BD59-A6C34878D82A}">
                    <a16:rowId xmlns:a16="http://schemas.microsoft.com/office/drawing/2014/main" val="1798447963"/>
                  </a:ext>
                </a:extLst>
              </a:tr>
              <a:tr h="709807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2"/>
                        </a:buClr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US" sz="2000" b="0" baseline="0" dirty="0">
                          <a:solidFill>
                            <a:srgbClr val="3C362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0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ellite QKD system 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ween Beijing and Vienna, </a:t>
                      </a:r>
                      <a:r>
                        <a:rPr lang="en-US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00 km</a:t>
                      </a:r>
                      <a:r>
                        <a:rPr lang="en-US" sz="20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016).</a:t>
                      </a:r>
                    </a:p>
                  </a:txBody>
                  <a:tcPr marL="121888" marR="121888" marT="60965" marB="6096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74CD47B-4E22-7A4F-A9B3-79722008E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7277" y="5589825"/>
            <a:ext cx="63156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mmetric-key cryptography model using QKD. 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620319-4C6D-EC41-A151-788BE5E5D345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4F6B83-9631-7D43-B974-8CB1ED6E71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7494" y="2027578"/>
            <a:ext cx="6185209" cy="3380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1400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5692229" y="1329192"/>
            <a:ext cx="6354693" cy="4823454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vious studies: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distance: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00 k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.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rate: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Kbp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5]. 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: Key may b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neou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ations: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dist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limited.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r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limited.</a:t>
            </a: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improve 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iability of ke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2" y="45232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Problem Statement</a:t>
            </a:r>
          </a:p>
        </p:txBody>
      </p:sp>
      <p:sp>
        <p:nvSpPr>
          <p:cNvPr id="10" name="Content Placeholder 4"/>
          <p:cNvSpPr txBox="1">
            <a:spLocks/>
          </p:cNvSpPr>
          <p:nvPr/>
        </p:nvSpPr>
        <p:spPr>
          <a:xfrm>
            <a:off x="688491" y="587142"/>
            <a:ext cx="73797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Satellite QKD System and Challenges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4CD47B-4E22-7A4F-A9B3-79722008E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124" y="5706140"/>
            <a:ext cx="51358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common satellite QKD scheme (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dingto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7)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6D3B5D-3702-814E-848C-193854A0A224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DD3EE9-7604-DD4B-AFD0-57FF438B5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168" y="1493784"/>
            <a:ext cx="4203720" cy="418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329026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2" y="45232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Research Idea and Solution Approach</a:t>
            </a:r>
          </a:p>
        </p:txBody>
      </p:sp>
      <p:sp>
        <p:nvSpPr>
          <p:cNvPr id="7" name="Rectangle 6"/>
          <p:cNvSpPr/>
          <p:nvPr/>
        </p:nvSpPr>
        <p:spPr>
          <a:xfrm>
            <a:off x="688492" y="697165"/>
            <a:ext cx="5446068" cy="3963847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marL="514350" indent="-514350" algn="just">
              <a:buAutoNum type="arabicPeriod"/>
            </a:pPr>
            <a:r>
              <a:rPr 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Idea</a:t>
            </a:r>
            <a:endParaRPr lang="en-US" sz="2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</a:pPr>
            <a:endParaRPr lang="en-US" sz="23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</a:pP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QKD network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secure communication:</a:t>
            </a:r>
          </a:p>
          <a:p>
            <a:pPr marL="457189" indent="-457189"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 rate is around 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bps</a:t>
            </a:r>
          </a:p>
          <a:p>
            <a:pPr marL="457189" indent="-457189"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reliability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189" indent="-457189" algn="just">
              <a:lnSpc>
                <a:spcPct val="130000"/>
              </a:lnSpc>
              <a:spcBef>
                <a:spcPts val="267"/>
              </a:spcBef>
              <a:spcAft>
                <a:spcPts val="267"/>
              </a:spcAft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distance is 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ndred kilometer</a:t>
            </a:r>
            <a:r>
              <a:rPr lang="en-US" sz="23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642D91F-DCEA-B24B-86A6-655E553C0D27}"/>
              </a:ext>
            </a:extLst>
          </p:cNvPr>
          <p:cNvSpPr/>
          <p:nvPr/>
        </p:nvSpPr>
        <p:spPr>
          <a:xfrm>
            <a:off x="6597960" y="697164"/>
            <a:ext cx="5453927" cy="3616044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just"/>
            <a:r>
              <a:rPr 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olution Approach</a:t>
            </a:r>
            <a:endParaRPr lang="en-US" sz="2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ts val="400"/>
              </a:spcBef>
              <a:spcAft>
                <a:spcPts val="400"/>
              </a:spcAft>
            </a:pPr>
            <a:endParaRPr lang="en-US" sz="2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 approach:</a:t>
            </a:r>
          </a:p>
          <a:p>
            <a:pPr marL="457189" indent="-457189" algn="just">
              <a:lnSpc>
                <a:spcPct val="130000"/>
              </a:lnSpc>
              <a:spcBef>
                <a:spcPts val="400"/>
              </a:spcBef>
              <a:spcAft>
                <a:spcPts val="400"/>
              </a:spcAft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retransmission technique 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ps improve the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iability</a:t>
            </a:r>
            <a:r>
              <a:rPr lang="en-US" sz="23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189" indent="-457189" algn="just">
              <a:lnSpc>
                <a:spcPct val="130000"/>
              </a:lnSpc>
              <a:spcBef>
                <a:spcPts val="400"/>
              </a:spcBef>
              <a:spcAft>
                <a:spcPts val="400"/>
              </a:spcAft>
              <a:buClr>
                <a:schemeClr val="bg2"/>
              </a:buClr>
              <a:buFont typeface="Courier New" panose="02070309020205020404" pitchFamily="49" charset="0"/>
              <a:buChar char="o"/>
            </a:pP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ying technique</a:t>
            </a:r>
            <a:r>
              <a:rPr lang="en-US" sz="23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lps improve the 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  <a:r>
              <a:rPr lang="en-US" sz="23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B8046BA-B57F-4F47-BDB3-12CC7D293E90}"/>
              </a:ext>
            </a:extLst>
          </p:cNvPr>
          <p:cNvSpPr/>
          <p:nvPr/>
        </p:nvSpPr>
        <p:spPr>
          <a:xfrm flipH="1">
            <a:off x="6257439" y="779482"/>
            <a:ext cx="208741" cy="550078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1BFC4B4-0869-8C4A-B351-43787DB879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569" y="4755402"/>
            <a:ext cx="1343914" cy="1520005"/>
          </a:xfrm>
          <a:prstGeom prst="rect">
            <a:avLst/>
          </a:prstGeom>
          <a:effectLst>
            <a:softEdge rad="25400"/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402E72A-8CAC-454B-9B50-F8D3D5628B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1547" y="4755403"/>
            <a:ext cx="2288949" cy="1520005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0B637F-3A5E-284A-9CCE-0795AA5EF1EF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605095111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680401" y="1565590"/>
            <a:ext cx="11235778" cy="3313907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tellite QKD system scheme </a:t>
            </a:r>
            <a:r>
              <a:rPr 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ey retransmission </a:t>
            </a:r>
            <a:r>
              <a:rPr 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ying technique </a:t>
            </a:r>
            <a:r>
              <a:rPr 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enhance the performance and reliability.</a:t>
            </a: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endParaRPr lang="en-US" sz="2400" dirty="0">
              <a:solidFill>
                <a:srgbClr val="3C362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 the system performance: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loss rate (KLR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 outage rate</a:t>
            </a:r>
            <a:r>
              <a:rPr 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endParaRPr lang="en-US" sz="2400" i="1" dirty="0">
              <a:solidFill>
                <a:srgbClr val="3C362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e the </a:t>
            </a:r>
            <a:r>
              <a:rPr lang="en-US" alt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recy performance: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bit error rate (QBER) </a:t>
            </a:r>
            <a:r>
              <a:rPr lang="en-US" alt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godic secret-key rate</a:t>
            </a:r>
            <a:r>
              <a:rPr lang="en-US" altLang="en-US" sz="2400" dirty="0">
                <a:solidFill>
                  <a:srgbClr val="3C3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688492" y="29644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ontribution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8B9442-6E6B-6C46-9347-F69FB76AE3D4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01290808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39DB965C-FDA9-C247-B39B-21DC426E9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15" y="6322870"/>
            <a:ext cx="51177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3.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retransmission scheme.</a:t>
            </a:r>
          </a:p>
        </p:txBody>
      </p:sp>
      <p:sp>
        <p:nvSpPr>
          <p:cNvPr id="18" name="Title 3"/>
          <p:cNvSpPr>
            <a:spLocks noGrp="1"/>
          </p:cNvSpPr>
          <p:nvPr>
            <p:ph type="title"/>
          </p:nvPr>
        </p:nvSpPr>
        <p:spPr>
          <a:xfrm>
            <a:off x="688492" y="-2200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699" y="2450252"/>
            <a:ext cx="5905329" cy="1963806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96BFD109-1063-8647-8A93-CB50BD061C1B}"/>
              </a:ext>
            </a:extLst>
          </p:cNvPr>
          <p:cNvSpPr/>
          <p:nvPr/>
        </p:nvSpPr>
        <p:spPr>
          <a:xfrm>
            <a:off x="6290921" y="4594221"/>
            <a:ext cx="53272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4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P-based relaying sche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Content Placeholder 4"/>
          <p:cNvSpPr txBox="1">
            <a:spLocks/>
          </p:cNvSpPr>
          <p:nvPr/>
        </p:nvSpPr>
        <p:spPr>
          <a:xfrm>
            <a:off x="688490" y="511905"/>
            <a:ext cx="8706363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ey Retransmission and HAP-Based Relaying Technique</a:t>
            </a:r>
          </a:p>
          <a:p>
            <a:pPr marL="0" indent="0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178290" y="6467268"/>
            <a:ext cx="276225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US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9FB17B1-84EA-0746-BFC7-80EC8CB8E5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799" y="1031917"/>
            <a:ext cx="4025589" cy="5264231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999F09F-1052-B44E-9341-1F0CE9B24C4D}"/>
              </a:ext>
            </a:extLst>
          </p:cNvPr>
          <p:cNvSpPr/>
          <p:nvPr/>
        </p:nvSpPr>
        <p:spPr>
          <a:xfrm>
            <a:off x="5841183" y="3213588"/>
            <a:ext cx="1080000" cy="1080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>
                <a:solidFill>
                  <a:schemeClr val="tx1"/>
                </a:solidFill>
              </a:rPr>
              <a:t>Node 1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2646A4E-215C-5E49-89EB-92805663C6A5}"/>
              </a:ext>
            </a:extLst>
          </p:cNvPr>
          <p:cNvSpPr/>
          <p:nvPr/>
        </p:nvSpPr>
        <p:spPr>
          <a:xfrm>
            <a:off x="10559415" y="3213588"/>
            <a:ext cx="1080000" cy="1080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>
                <a:solidFill>
                  <a:schemeClr val="tx1"/>
                </a:solidFill>
              </a:rPr>
              <a:t>Node 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3B44C7-1A8C-BF4E-80B1-E260887048C8}"/>
              </a:ext>
            </a:extLst>
          </p:cNvPr>
          <p:cNvSpPr/>
          <p:nvPr/>
        </p:nvSpPr>
        <p:spPr>
          <a:xfrm>
            <a:off x="8239363" y="3213588"/>
            <a:ext cx="1080000" cy="10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>
                <a:solidFill>
                  <a:schemeClr val="tx1"/>
                </a:solidFill>
              </a:rPr>
              <a:t>Relay</a:t>
            </a:r>
          </a:p>
          <a:p>
            <a:pPr algn="ctr"/>
            <a:r>
              <a:rPr lang="en-VN" dirty="0">
                <a:solidFill>
                  <a:srgbClr val="C00000"/>
                </a:solidFill>
              </a:rPr>
              <a:t>(HAP)</a:t>
            </a:r>
          </a:p>
        </p:txBody>
      </p:sp>
    </p:spTree>
    <p:extLst>
      <p:ext uri="{BB962C8B-B14F-4D97-AF65-F5344CB8AC3E}">
        <p14:creationId xmlns:p14="http://schemas.microsoft.com/office/powerpoint/2010/main" val="1249589588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688492" y="-22003"/>
            <a:ext cx="10276417" cy="65193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Evaluation Metho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BFD109-1063-8647-8A93-CB50BD061C1B}"/>
              </a:ext>
            </a:extLst>
          </p:cNvPr>
          <p:cNvSpPr/>
          <p:nvPr/>
        </p:nvSpPr>
        <p:spPr>
          <a:xfrm>
            <a:off x="1544989" y="5765302"/>
            <a:ext cx="9102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 </a:t>
            </a:r>
            <a:r>
              <a:rPr lang="en-US" dirty="0"/>
              <a:t>Satellite FSO/QKD system using HAP-based relaying and link-layer ARQ techniqu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Content Placeholder 4"/>
          <p:cNvSpPr txBox="1">
            <a:spLocks/>
          </p:cNvSpPr>
          <p:nvPr/>
        </p:nvSpPr>
        <p:spPr>
          <a:xfrm>
            <a:off x="688491" y="511905"/>
            <a:ext cx="5779544" cy="530509"/>
          </a:xfrm>
          <a:prstGeom prst="rect">
            <a:avLst/>
          </a:prstGeom>
        </p:spPr>
        <p:txBody>
          <a:bodyPr vert="horz" wrap="square" lIns="0" tIns="60960" rIns="0" bIns="6096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kern="1200" spc="2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ＭＳ Ｐゴシック" charset="0"/>
              </a:defRPr>
            </a:lvl1pPr>
            <a:lvl2pPr marL="288925" indent="-2889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2pPr>
            <a:lvl3pPr marL="569913" indent="-225425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2000"/>
              <a:buFont typeface="Source Sans Pro" charset="0"/>
              <a:buChar char="›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3pPr>
            <a:lvl4pPr marL="914400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4pPr>
            <a:lvl5pPr marL="1258888" indent="-227013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Source Sans Pro" charset="0"/>
              <a:buChar char="–"/>
              <a:defRPr kern="1200">
                <a:solidFill>
                  <a:srgbClr val="595959"/>
                </a:solidFill>
                <a:latin typeface="Arial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ystem Model</a:t>
            </a:r>
          </a:p>
          <a:p>
            <a:pPr marL="0" indent="0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70975BF-3454-E742-8C13-A615D9E83587}"/>
              </a:ext>
            </a:extLst>
          </p:cNvPr>
          <p:cNvSpPr/>
          <p:nvPr/>
        </p:nvSpPr>
        <p:spPr>
          <a:xfrm>
            <a:off x="29028" y="6280264"/>
            <a:ext cx="571500" cy="558800"/>
          </a:xfrm>
          <a:prstGeom prst="ellipse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C6CA99-B1E1-504E-B951-E22FCA34E7B3}"/>
              </a:ext>
            </a:extLst>
          </p:cNvPr>
          <p:cNvSpPr txBox="1"/>
          <p:nvPr/>
        </p:nvSpPr>
        <p:spPr>
          <a:xfrm>
            <a:off x="9397615" y="6432578"/>
            <a:ext cx="276535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gon State University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541143E-93F1-6D41-B48B-18A3CA828B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782" y="1342616"/>
            <a:ext cx="6692436" cy="401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193943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SU_Preso_16x9_v6">
  <a:themeElements>
    <a:clrScheme name="Stanford2">
      <a:dk1>
        <a:srgbClr val="000000"/>
      </a:dk1>
      <a:lt1>
        <a:srgbClr val="FFFFFF"/>
      </a:lt1>
      <a:dk2>
        <a:srgbClr val="DAD7CB"/>
      </a:dk2>
      <a:lt2>
        <a:srgbClr val="8C1515"/>
      </a:lt2>
      <a:accent1>
        <a:srgbClr val="8D3C1E"/>
      </a:accent1>
      <a:accent2>
        <a:srgbClr val="00505C"/>
      </a:accent2>
      <a:accent3>
        <a:srgbClr val="53284F"/>
      </a:accent3>
      <a:accent4>
        <a:srgbClr val="175E54"/>
      </a:accent4>
      <a:accent5>
        <a:srgbClr val="4D4F53"/>
      </a:accent5>
      <a:accent6>
        <a:srgbClr val="D2C295"/>
      </a:accent6>
      <a:hlink>
        <a:srgbClr val="A4001D"/>
      </a:hlink>
      <a:folHlink>
        <a:srgbClr val="000000"/>
      </a:folHlink>
    </a:clrScheme>
    <a:fontScheme name="Stanford">
      <a:majorFont>
        <a:latin typeface="Source Sans Pro Semibold"/>
        <a:ea typeface=""/>
        <a:cs typeface=""/>
      </a:majorFont>
      <a:minorFont>
        <a:latin typeface="Source Sans Pro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SU_Template_TopBar">
  <a:themeElements>
    <a:clrScheme name="Stanford2">
      <a:dk1>
        <a:srgbClr val="000000"/>
      </a:dk1>
      <a:lt1>
        <a:srgbClr val="FFFFFF"/>
      </a:lt1>
      <a:dk2>
        <a:srgbClr val="DAD7CB"/>
      </a:dk2>
      <a:lt2>
        <a:srgbClr val="8C1515"/>
      </a:lt2>
      <a:accent1>
        <a:srgbClr val="8D3C1E"/>
      </a:accent1>
      <a:accent2>
        <a:srgbClr val="00505C"/>
      </a:accent2>
      <a:accent3>
        <a:srgbClr val="53284F"/>
      </a:accent3>
      <a:accent4>
        <a:srgbClr val="175E54"/>
      </a:accent4>
      <a:accent5>
        <a:srgbClr val="4D4F53"/>
      </a:accent5>
      <a:accent6>
        <a:srgbClr val="D2C295"/>
      </a:accent6>
      <a:hlink>
        <a:srgbClr val="A4001D"/>
      </a:hlink>
      <a:folHlink>
        <a:srgbClr val="000000"/>
      </a:folHlink>
    </a:clrScheme>
    <a:fontScheme name="Stanford">
      <a:majorFont>
        <a:latin typeface="Source Sans Pro Semibold"/>
        <a:ea typeface=""/>
        <a:cs typeface=""/>
      </a:majorFont>
      <a:minorFont>
        <a:latin typeface="Source Sans Pro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U_Preso_16x9_v7</Template>
  <TotalTime>4950</TotalTime>
  <Words>1221</Words>
  <Application>Microsoft Macintosh PowerPoint</Application>
  <PresentationFormat>Widescreen</PresentationFormat>
  <Paragraphs>239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ambria Math</vt:lpstr>
      <vt:lpstr>Courier New</vt:lpstr>
      <vt:lpstr>Source Sans Pro</vt:lpstr>
      <vt:lpstr>Source Sans Pro Semibold</vt:lpstr>
      <vt:lpstr>Times New Roman</vt:lpstr>
      <vt:lpstr>Wingdings</vt:lpstr>
      <vt:lpstr>SU_Preso_16x9_v6</vt:lpstr>
      <vt:lpstr>SU_Template_TopBar</vt:lpstr>
      <vt:lpstr>Equation</vt:lpstr>
      <vt:lpstr>PowerPoint Presentation</vt:lpstr>
      <vt:lpstr>Content</vt:lpstr>
      <vt:lpstr>I. Problem Statement</vt:lpstr>
      <vt:lpstr>I. Problem Statement</vt:lpstr>
      <vt:lpstr>I. Problem Statement</vt:lpstr>
      <vt:lpstr>II. Research Idea and Solution Approach</vt:lpstr>
      <vt:lpstr>III. Contributions</vt:lpstr>
      <vt:lpstr>IV. Evaluation Method</vt:lpstr>
      <vt:lpstr>IV. Evaluation Method</vt:lpstr>
      <vt:lpstr>IV. Evaluation Method</vt:lpstr>
      <vt:lpstr>IV. Evaluation Method</vt:lpstr>
      <vt:lpstr>IV. Evaluation Method</vt:lpstr>
      <vt:lpstr>IV. Evaluation Method</vt:lpstr>
      <vt:lpstr>IV. Evaluation Method</vt:lpstr>
      <vt:lpstr>IV. Evaluation Method</vt:lpstr>
      <vt:lpstr>IV. Evaluation Method</vt:lpstr>
      <vt:lpstr>PowerPoint Presentation</vt:lpstr>
      <vt:lpstr>V. Numerical Results</vt:lpstr>
      <vt:lpstr>V. Numerical Results</vt:lpstr>
      <vt:lpstr>V. Numerical Results</vt:lpstr>
      <vt:lpstr>VI. Conclusions and Future Outlook </vt:lpstr>
      <vt:lpstr>Thank you!</vt:lpstr>
    </vt:vector>
  </TitlesOfParts>
  <Company>Microsof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Guidelines</dc:title>
  <dc:creator>Microsoft</dc:creator>
  <dc:description>2012 PowerPoint template redesign</dc:description>
  <cp:lastModifiedBy>Microsoft Office User</cp:lastModifiedBy>
  <cp:revision>645</cp:revision>
  <dcterms:created xsi:type="dcterms:W3CDTF">2021-01-19T09:54:48Z</dcterms:created>
  <dcterms:modified xsi:type="dcterms:W3CDTF">2022-05-25T22:02:34Z</dcterms:modified>
</cp:coreProperties>
</file>